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15814532" w14:textId="77777777" w:rsidR="00C21F49" w:rsidRPr="00804E86" w:rsidRDefault="00000000">
      <w:pPr>
        <w:jc w:val="center"/>
        <w:rPr>
          <w:rFonts w:ascii="Times New Roman" w:eastAsia="宋体" w:hAnsi="Times New Roman" w:cs="宋体"/>
          <w:b/>
          <w:bCs/>
          <w:sz w:val="48"/>
          <w:szCs w:val="48"/>
        </w:rPr>
      </w:pPr>
      <w:r w:rsidRPr="00804E86">
        <w:rPr>
          <w:rFonts w:ascii="Times New Roman" w:eastAsia="宋体" w:hAnsi="Times New Roman" w:cs="宋体" w:hint="eastAsia"/>
          <w:b/>
          <w:bCs/>
          <w:sz w:val="48"/>
          <w:szCs w:val="48"/>
        </w:rPr>
        <w:t>安徽大学集成电路学院</w:t>
      </w:r>
    </w:p>
    <w:p w14:paraId="1B485F57" w14:textId="537139C4" w:rsidR="00C21F49" w:rsidRPr="00804E86" w:rsidRDefault="00000000">
      <w:pPr>
        <w:jc w:val="center"/>
        <w:rPr>
          <w:rFonts w:ascii="Times New Roman" w:eastAsia="宋体" w:hAnsi="Times New Roman" w:cs="宋体"/>
          <w:b/>
          <w:bCs/>
          <w:sz w:val="48"/>
          <w:szCs w:val="48"/>
        </w:rPr>
      </w:pPr>
      <w:r w:rsidRPr="00804E86">
        <w:rPr>
          <w:rFonts w:ascii="Times New Roman" w:eastAsia="宋体" w:hAnsi="Times New Roman" w:cs="宋体" w:hint="eastAsia"/>
          <w:b/>
          <w:bCs/>
          <w:sz w:val="48"/>
          <w:szCs w:val="48"/>
        </w:rPr>
        <w:t>《算法设计与分析》第</w:t>
      </w:r>
      <w:r w:rsidR="00845EBE" w:rsidRPr="00804E86">
        <w:rPr>
          <w:rFonts w:ascii="Times New Roman" w:eastAsia="宋体" w:hAnsi="Times New Roman" w:cs="宋体" w:hint="eastAsia"/>
          <w:b/>
          <w:bCs/>
          <w:sz w:val="48"/>
          <w:szCs w:val="48"/>
        </w:rPr>
        <w:t>八</w:t>
      </w:r>
      <w:r w:rsidRPr="00804E86">
        <w:rPr>
          <w:rFonts w:ascii="Times New Roman" w:eastAsia="宋体" w:hAnsi="Times New Roman" w:cs="宋体" w:hint="eastAsia"/>
          <w:b/>
          <w:bCs/>
          <w:sz w:val="48"/>
          <w:szCs w:val="48"/>
        </w:rPr>
        <w:t>次报告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1420"/>
        <w:gridCol w:w="2269"/>
        <w:gridCol w:w="884"/>
        <w:gridCol w:w="1516"/>
        <w:gridCol w:w="858"/>
        <w:gridCol w:w="1575"/>
      </w:tblGrid>
      <w:tr w:rsidR="00C21F49" w:rsidRPr="00804E86" w14:paraId="70A84700" w14:textId="77777777">
        <w:trPr>
          <w:trHeight w:val="487"/>
        </w:trPr>
        <w:tc>
          <w:tcPr>
            <w:tcW w:w="1420" w:type="dxa"/>
            <w:vAlign w:val="center"/>
          </w:tcPr>
          <w:p w14:paraId="427E4DB8" w14:textId="77777777" w:rsidR="00C21F49" w:rsidRPr="00804E86" w:rsidRDefault="00000000">
            <w:pPr>
              <w:jc w:val="center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804E86">
              <w:rPr>
                <w:rFonts w:ascii="Times New Roman" w:eastAsia="宋体" w:hAnsi="Times New Roman" w:cs="宋体" w:hint="eastAsia"/>
                <w:sz w:val="20"/>
                <w:szCs w:val="20"/>
              </w:rPr>
              <w:t>实验名称</w:t>
            </w:r>
          </w:p>
        </w:tc>
        <w:tc>
          <w:tcPr>
            <w:tcW w:w="4669" w:type="dxa"/>
            <w:gridSpan w:val="3"/>
            <w:vAlign w:val="center"/>
          </w:tcPr>
          <w:p w14:paraId="02785FC4" w14:textId="5B746EA0" w:rsidR="00C21F49" w:rsidRPr="00804E86" w:rsidRDefault="0090330A">
            <w:pPr>
              <w:jc w:val="center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804E86">
              <w:rPr>
                <w:rFonts w:ascii="Times New Roman" w:eastAsia="宋体" w:hAnsi="Times New Roman" w:cs="宋体" w:hint="eastAsia"/>
                <w:sz w:val="20"/>
                <w:szCs w:val="20"/>
              </w:rPr>
              <w:t>算法设计与分析</w:t>
            </w:r>
          </w:p>
        </w:tc>
        <w:tc>
          <w:tcPr>
            <w:tcW w:w="858" w:type="dxa"/>
            <w:vAlign w:val="center"/>
          </w:tcPr>
          <w:p w14:paraId="5EFEA676" w14:textId="77777777" w:rsidR="00C21F49" w:rsidRPr="00804E86" w:rsidRDefault="00000000">
            <w:pPr>
              <w:jc w:val="center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804E86">
              <w:rPr>
                <w:rFonts w:ascii="Times New Roman" w:eastAsia="宋体" w:hAnsi="Times New Roman" w:cs="宋体" w:hint="eastAsia"/>
                <w:sz w:val="20"/>
                <w:szCs w:val="20"/>
              </w:rPr>
              <w:t>日期</w:t>
            </w:r>
          </w:p>
        </w:tc>
        <w:tc>
          <w:tcPr>
            <w:tcW w:w="1575" w:type="dxa"/>
            <w:vAlign w:val="center"/>
          </w:tcPr>
          <w:p w14:paraId="6A44E8EA" w14:textId="77777777" w:rsidR="00C21F49" w:rsidRPr="00804E86" w:rsidRDefault="00C21F49">
            <w:pPr>
              <w:jc w:val="center"/>
              <w:rPr>
                <w:rFonts w:ascii="Times New Roman" w:eastAsia="宋体" w:hAnsi="Times New Roman" w:cs="宋体"/>
                <w:sz w:val="20"/>
                <w:szCs w:val="20"/>
              </w:rPr>
            </w:pPr>
          </w:p>
        </w:tc>
      </w:tr>
      <w:tr w:rsidR="00C21F49" w:rsidRPr="00804E86" w14:paraId="2C1957BA" w14:textId="77777777">
        <w:trPr>
          <w:trHeight w:val="570"/>
        </w:trPr>
        <w:tc>
          <w:tcPr>
            <w:tcW w:w="1420" w:type="dxa"/>
            <w:vAlign w:val="center"/>
          </w:tcPr>
          <w:p w14:paraId="02B8BDB8" w14:textId="77777777" w:rsidR="00C21F49" w:rsidRPr="00804E86" w:rsidRDefault="00000000">
            <w:pPr>
              <w:jc w:val="center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804E86">
              <w:rPr>
                <w:rFonts w:ascii="Times New Roman" w:eastAsia="宋体" w:hAnsi="Times New Roman" w:cs="宋体" w:hint="eastAsia"/>
                <w:sz w:val="20"/>
                <w:szCs w:val="20"/>
              </w:rPr>
              <w:t>专业</w:t>
            </w:r>
          </w:p>
        </w:tc>
        <w:tc>
          <w:tcPr>
            <w:tcW w:w="2269" w:type="dxa"/>
            <w:vAlign w:val="center"/>
          </w:tcPr>
          <w:p w14:paraId="0452F2EC" w14:textId="359B9EC4" w:rsidR="00C21F49" w:rsidRPr="00804E86" w:rsidRDefault="00C21F49">
            <w:pPr>
              <w:jc w:val="center"/>
              <w:rPr>
                <w:rFonts w:ascii="Times New Roman" w:eastAsia="宋体" w:hAnsi="Times New Roman" w:cs="宋体"/>
                <w:sz w:val="20"/>
                <w:szCs w:val="20"/>
              </w:rPr>
            </w:pPr>
          </w:p>
        </w:tc>
        <w:tc>
          <w:tcPr>
            <w:tcW w:w="884" w:type="dxa"/>
            <w:vAlign w:val="center"/>
          </w:tcPr>
          <w:p w14:paraId="7D3DE841" w14:textId="07D5F16D" w:rsidR="00C21F49" w:rsidRPr="00804E86" w:rsidRDefault="00C21F49">
            <w:pPr>
              <w:jc w:val="center"/>
              <w:rPr>
                <w:rFonts w:ascii="Times New Roman" w:eastAsia="宋体" w:hAnsi="Times New Roman" w:cs="宋体"/>
                <w:sz w:val="20"/>
                <w:szCs w:val="20"/>
              </w:rPr>
            </w:pPr>
          </w:p>
        </w:tc>
        <w:tc>
          <w:tcPr>
            <w:tcW w:w="1516" w:type="dxa"/>
            <w:vAlign w:val="center"/>
          </w:tcPr>
          <w:p w14:paraId="4B03F000" w14:textId="26A0F4A4" w:rsidR="00C21F49" w:rsidRPr="00804E86" w:rsidRDefault="00C21F49">
            <w:pPr>
              <w:jc w:val="center"/>
              <w:rPr>
                <w:rFonts w:ascii="Times New Roman" w:eastAsia="宋体" w:hAnsi="Times New Roman" w:cs="宋体"/>
                <w:sz w:val="20"/>
                <w:szCs w:val="20"/>
              </w:rPr>
            </w:pPr>
          </w:p>
        </w:tc>
        <w:tc>
          <w:tcPr>
            <w:tcW w:w="858" w:type="dxa"/>
            <w:vAlign w:val="center"/>
          </w:tcPr>
          <w:p w14:paraId="711B1E5E" w14:textId="77777777" w:rsidR="00C21F49" w:rsidRPr="00804E86" w:rsidRDefault="00000000">
            <w:pPr>
              <w:jc w:val="center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804E86">
              <w:rPr>
                <w:rFonts w:ascii="Times New Roman" w:eastAsia="宋体" w:hAnsi="Times New Roman" w:cs="宋体" w:hint="eastAsia"/>
                <w:sz w:val="20"/>
                <w:szCs w:val="20"/>
              </w:rPr>
              <w:t>姓名</w:t>
            </w:r>
          </w:p>
        </w:tc>
        <w:tc>
          <w:tcPr>
            <w:tcW w:w="1575" w:type="dxa"/>
            <w:vAlign w:val="center"/>
          </w:tcPr>
          <w:p w14:paraId="3868EB58" w14:textId="46F45656" w:rsidR="00C21F49" w:rsidRPr="00804E86" w:rsidRDefault="00C21F49">
            <w:pPr>
              <w:jc w:val="center"/>
              <w:rPr>
                <w:rFonts w:ascii="Times New Roman" w:eastAsia="宋体" w:hAnsi="Times New Roman" w:cs="宋体"/>
                <w:sz w:val="20"/>
                <w:szCs w:val="20"/>
              </w:rPr>
            </w:pPr>
          </w:p>
        </w:tc>
      </w:tr>
      <w:tr w:rsidR="00C21F49" w:rsidRPr="00804E86" w14:paraId="68AEACB3" w14:textId="77777777">
        <w:tc>
          <w:tcPr>
            <w:tcW w:w="8522" w:type="dxa"/>
            <w:gridSpan w:val="6"/>
          </w:tcPr>
          <w:p w14:paraId="7A784368" w14:textId="708C45C8" w:rsidR="00804E86" w:rsidRPr="00804E86" w:rsidRDefault="00000000" w:rsidP="00804E86">
            <w:pPr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804E86">
              <w:rPr>
                <w:rFonts w:ascii="Times New Roman" w:eastAsia="宋体" w:hAnsi="Times New Roman" w:cs="宋体" w:hint="eastAsia"/>
                <w:sz w:val="20"/>
                <w:szCs w:val="20"/>
              </w:rPr>
              <w:t>【实验目的】</w:t>
            </w:r>
          </w:p>
          <w:p w14:paraId="1FA507BF" w14:textId="505DF075" w:rsidR="00804E86" w:rsidRPr="00804E86" w:rsidRDefault="00804E86" w:rsidP="00804E86">
            <w:pPr>
              <w:ind w:firstLineChars="200" w:firstLine="40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804E86">
              <w:rPr>
                <w:rFonts w:ascii="Times New Roman" w:eastAsia="宋体" w:hAnsi="Times New Roman" w:cs="宋体" w:hint="eastAsia"/>
                <w:sz w:val="20"/>
                <w:szCs w:val="20"/>
              </w:rPr>
              <w:t>本实验的目的是通过使用</w:t>
            </w:r>
            <w:r w:rsidRPr="00804E86">
              <w:rPr>
                <w:rFonts w:ascii="Times New Roman" w:eastAsia="宋体" w:hAnsi="Times New Roman" w:cs="宋体" w:hint="eastAsia"/>
                <w:sz w:val="20"/>
                <w:szCs w:val="20"/>
              </w:rPr>
              <w:t>Matlab</w:t>
            </w:r>
            <w:r w:rsidRPr="00804E86">
              <w:rPr>
                <w:rFonts w:ascii="Times New Roman" w:eastAsia="宋体" w:hAnsi="Times New Roman" w:cs="宋体" w:hint="eastAsia"/>
                <w:sz w:val="20"/>
                <w:szCs w:val="20"/>
              </w:rPr>
              <w:t>语言实现</w:t>
            </w:r>
            <w:r w:rsidRPr="00804E86">
              <w:rPr>
                <w:rFonts w:ascii="Times New Roman" w:eastAsia="宋体" w:hAnsi="Times New Roman" w:cs="宋体" w:hint="eastAsia"/>
                <w:sz w:val="20"/>
                <w:szCs w:val="20"/>
              </w:rPr>
              <w:t>Kruskal</w:t>
            </w:r>
            <w:r w:rsidRPr="00804E86">
              <w:rPr>
                <w:rFonts w:ascii="Times New Roman" w:eastAsia="宋体" w:hAnsi="Times New Roman" w:cs="宋体" w:hint="eastAsia"/>
                <w:sz w:val="20"/>
                <w:szCs w:val="20"/>
              </w:rPr>
              <w:t>算法，进一步理解和掌握最小生成树（</w:t>
            </w:r>
            <w:r w:rsidRPr="00804E86">
              <w:rPr>
                <w:rFonts w:ascii="Times New Roman" w:eastAsia="宋体" w:hAnsi="Times New Roman" w:cs="宋体" w:hint="eastAsia"/>
                <w:sz w:val="20"/>
                <w:szCs w:val="20"/>
              </w:rPr>
              <w:t>Minimum Spanning Tree, MST</w:t>
            </w:r>
            <w:r w:rsidRPr="00804E86">
              <w:rPr>
                <w:rFonts w:ascii="Times New Roman" w:eastAsia="宋体" w:hAnsi="Times New Roman" w:cs="宋体" w:hint="eastAsia"/>
                <w:sz w:val="20"/>
                <w:szCs w:val="20"/>
              </w:rPr>
              <w:t>）这一图论中的重要概念及其在网络设计等领域的应用。具体目标包括：</w:t>
            </w:r>
          </w:p>
          <w:p w14:paraId="1926DB78" w14:textId="1594AD4C" w:rsidR="00804E86" w:rsidRPr="00804E86" w:rsidRDefault="00804E86" w:rsidP="00804E86">
            <w:pPr>
              <w:ind w:firstLineChars="200" w:firstLine="40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804E86">
              <w:rPr>
                <w:rFonts w:ascii="Times New Roman" w:eastAsia="宋体" w:hAnsi="Times New Roman" w:cs="宋体" w:hint="eastAsia"/>
                <w:sz w:val="20"/>
                <w:szCs w:val="20"/>
              </w:rPr>
              <w:t xml:space="preserve">1. </w:t>
            </w:r>
            <w:r w:rsidRPr="00804E86">
              <w:rPr>
                <w:rFonts w:ascii="Times New Roman" w:eastAsia="宋体" w:hAnsi="Times New Roman" w:cs="宋体" w:hint="eastAsia"/>
                <w:sz w:val="20"/>
                <w:szCs w:val="20"/>
              </w:rPr>
              <w:t>理解</w:t>
            </w:r>
            <w:r w:rsidRPr="00804E86">
              <w:rPr>
                <w:rFonts w:ascii="Times New Roman" w:eastAsia="宋体" w:hAnsi="Times New Roman" w:cs="宋体" w:hint="eastAsia"/>
                <w:sz w:val="20"/>
                <w:szCs w:val="20"/>
              </w:rPr>
              <w:t>Kruskal</w:t>
            </w:r>
            <w:r w:rsidRPr="00804E86">
              <w:rPr>
                <w:rFonts w:ascii="Times New Roman" w:eastAsia="宋体" w:hAnsi="Times New Roman" w:cs="宋体" w:hint="eastAsia"/>
                <w:sz w:val="20"/>
                <w:szCs w:val="20"/>
              </w:rPr>
              <w:t>算法的基本原理和步骤：包括如何从边的角度出发，通过贪心策略逐步构建最小生成树。</w:t>
            </w:r>
          </w:p>
          <w:p w14:paraId="02BE3D19" w14:textId="29E571E5" w:rsidR="00804E86" w:rsidRPr="00804E86" w:rsidRDefault="00804E86" w:rsidP="00804E86">
            <w:pPr>
              <w:ind w:firstLineChars="200" w:firstLine="40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804E86">
              <w:rPr>
                <w:rFonts w:ascii="Times New Roman" w:eastAsia="宋体" w:hAnsi="Times New Roman" w:cs="宋体" w:hint="eastAsia"/>
                <w:sz w:val="20"/>
                <w:szCs w:val="20"/>
              </w:rPr>
              <w:t xml:space="preserve">2. </w:t>
            </w:r>
            <w:r w:rsidRPr="00804E86">
              <w:rPr>
                <w:rFonts w:ascii="Times New Roman" w:eastAsia="宋体" w:hAnsi="Times New Roman" w:cs="宋体" w:hint="eastAsia"/>
                <w:sz w:val="20"/>
                <w:szCs w:val="20"/>
              </w:rPr>
              <w:t>熟悉并掌握</w:t>
            </w:r>
            <w:r w:rsidRPr="00804E86">
              <w:rPr>
                <w:rFonts w:ascii="Times New Roman" w:eastAsia="宋体" w:hAnsi="Times New Roman" w:cs="宋体" w:hint="eastAsia"/>
                <w:sz w:val="20"/>
                <w:szCs w:val="20"/>
              </w:rPr>
              <w:t>Matlab</w:t>
            </w:r>
            <w:r w:rsidRPr="00804E86">
              <w:rPr>
                <w:rFonts w:ascii="Times New Roman" w:eastAsia="宋体" w:hAnsi="Times New Roman" w:cs="宋体" w:hint="eastAsia"/>
                <w:sz w:val="20"/>
                <w:szCs w:val="20"/>
              </w:rPr>
              <w:t>编程：通过编写</w:t>
            </w:r>
            <w:r w:rsidRPr="00804E86">
              <w:rPr>
                <w:rFonts w:ascii="Times New Roman" w:eastAsia="宋体" w:hAnsi="Times New Roman" w:cs="宋体" w:hint="eastAsia"/>
                <w:sz w:val="20"/>
                <w:szCs w:val="20"/>
              </w:rPr>
              <w:t>Kruskal</w:t>
            </w:r>
            <w:r w:rsidRPr="00804E86">
              <w:rPr>
                <w:rFonts w:ascii="Times New Roman" w:eastAsia="宋体" w:hAnsi="Times New Roman" w:cs="宋体" w:hint="eastAsia"/>
                <w:sz w:val="20"/>
                <w:szCs w:val="20"/>
              </w:rPr>
              <w:t>算法的</w:t>
            </w:r>
            <w:r w:rsidRPr="00804E86">
              <w:rPr>
                <w:rFonts w:ascii="Times New Roman" w:eastAsia="宋体" w:hAnsi="Times New Roman" w:cs="宋体" w:hint="eastAsia"/>
                <w:sz w:val="20"/>
                <w:szCs w:val="20"/>
              </w:rPr>
              <w:t>Matlab</w:t>
            </w:r>
            <w:r w:rsidRPr="00804E86">
              <w:rPr>
                <w:rFonts w:ascii="Times New Roman" w:eastAsia="宋体" w:hAnsi="Times New Roman" w:cs="宋体" w:hint="eastAsia"/>
                <w:sz w:val="20"/>
                <w:szCs w:val="20"/>
              </w:rPr>
              <w:t>代码，巩固和提升</w:t>
            </w:r>
            <w:r w:rsidRPr="00804E86">
              <w:rPr>
                <w:rFonts w:ascii="Times New Roman" w:eastAsia="宋体" w:hAnsi="Times New Roman" w:cs="宋体" w:hint="eastAsia"/>
                <w:sz w:val="20"/>
                <w:szCs w:val="20"/>
              </w:rPr>
              <w:t>Matlab</w:t>
            </w:r>
            <w:r w:rsidRPr="00804E86">
              <w:rPr>
                <w:rFonts w:ascii="Times New Roman" w:eastAsia="宋体" w:hAnsi="Times New Roman" w:cs="宋体" w:hint="eastAsia"/>
                <w:sz w:val="20"/>
                <w:szCs w:val="20"/>
              </w:rPr>
              <w:t>编程能力。</w:t>
            </w:r>
          </w:p>
          <w:p w14:paraId="573AABE4" w14:textId="1372E30F" w:rsidR="00804E86" w:rsidRPr="00804E86" w:rsidRDefault="00804E86" w:rsidP="00804E86">
            <w:pPr>
              <w:ind w:firstLineChars="200" w:firstLine="40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804E86">
              <w:rPr>
                <w:rFonts w:ascii="Times New Roman" w:eastAsia="宋体" w:hAnsi="Times New Roman" w:cs="宋体" w:hint="eastAsia"/>
                <w:sz w:val="20"/>
                <w:szCs w:val="20"/>
              </w:rPr>
              <w:t xml:space="preserve">3. </w:t>
            </w:r>
            <w:r w:rsidRPr="00804E86">
              <w:rPr>
                <w:rFonts w:ascii="Times New Roman" w:eastAsia="宋体" w:hAnsi="Times New Roman" w:cs="宋体" w:hint="eastAsia"/>
                <w:sz w:val="20"/>
                <w:szCs w:val="20"/>
              </w:rPr>
              <w:t>分析算法的时间复杂度和空间复杂度：理解</w:t>
            </w:r>
            <w:r w:rsidRPr="00804E86">
              <w:rPr>
                <w:rFonts w:ascii="Times New Roman" w:eastAsia="宋体" w:hAnsi="Times New Roman" w:cs="宋体" w:hint="eastAsia"/>
                <w:sz w:val="20"/>
                <w:szCs w:val="20"/>
              </w:rPr>
              <w:t>Kruskal</w:t>
            </w:r>
            <w:r w:rsidRPr="00804E86">
              <w:rPr>
                <w:rFonts w:ascii="Times New Roman" w:eastAsia="宋体" w:hAnsi="Times New Roman" w:cs="宋体" w:hint="eastAsia"/>
                <w:sz w:val="20"/>
                <w:szCs w:val="20"/>
              </w:rPr>
              <w:t>算法在不同图结构中的效率表现。</w:t>
            </w:r>
          </w:p>
          <w:p w14:paraId="03E7A4EC" w14:textId="55F48220" w:rsidR="00C21F49" w:rsidRPr="00804E86" w:rsidRDefault="00804E86" w:rsidP="00804E86">
            <w:pPr>
              <w:ind w:firstLineChars="200" w:firstLine="40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804E86">
              <w:rPr>
                <w:rFonts w:ascii="Times New Roman" w:eastAsia="宋体" w:hAnsi="Times New Roman" w:cs="宋体" w:hint="eastAsia"/>
                <w:sz w:val="20"/>
                <w:szCs w:val="20"/>
              </w:rPr>
              <w:t xml:space="preserve">4. </w:t>
            </w:r>
            <w:r w:rsidRPr="00804E86">
              <w:rPr>
                <w:rFonts w:ascii="Times New Roman" w:eastAsia="宋体" w:hAnsi="Times New Roman" w:cs="宋体" w:hint="eastAsia"/>
                <w:sz w:val="20"/>
                <w:szCs w:val="20"/>
              </w:rPr>
              <w:t>实际应用与验证：通过对给定的图数据进行实际操作，验证</w:t>
            </w:r>
            <w:r w:rsidRPr="00804E86">
              <w:rPr>
                <w:rFonts w:ascii="Times New Roman" w:eastAsia="宋体" w:hAnsi="Times New Roman" w:cs="宋体" w:hint="eastAsia"/>
                <w:sz w:val="20"/>
                <w:szCs w:val="20"/>
              </w:rPr>
              <w:t>Kruskal</w:t>
            </w:r>
            <w:r w:rsidRPr="00804E86">
              <w:rPr>
                <w:rFonts w:ascii="Times New Roman" w:eastAsia="宋体" w:hAnsi="Times New Roman" w:cs="宋体" w:hint="eastAsia"/>
                <w:sz w:val="20"/>
                <w:szCs w:val="20"/>
              </w:rPr>
              <w:t>算法的正确性和有效性，理解其在实际问题中的应用场景和限制。</w:t>
            </w:r>
          </w:p>
        </w:tc>
      </w:tr>
      <w:tr w:rsidR="00C21F49" w:rsidRPr="00804E86" w14:paraId="072AEF96" w14:textId="77777777">
        <w:tc>
          <w:tcPr>
            <w:tcW w:w="8522" w:type="dxa"/>
            <w:gridSpan w:val="6"/>
          </w:tcPr>
          <w:p w14:paraId="77003EF0" w14:textId="4C41888D" w:rsidR="00804E86" w:rsidRPr="00804E86" w:rsidRDefault="00000000" w:rsidP="00804E86">
            <w:pPr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804E86">
              <w:rPr>
                <w:rFonts w:ascii="Times New Roman" w:eastAsia="宋体" w:hAnsi="Times New Roman" w:cs="宋体" w:hint="eastAsia"/>
                <w:sz w:val="20"/>
                <w:szCs w:val="20"/>
              </w:rPr>
              <w:t>【实验原理（预习）】</w:t>
            </w:r>
          </w:p>
          <w:p w14:paraId="1C8F5938" w14:textId="09205D4C" w:rsidR="00804E86" w:rsidRPr="00804E86" w:rsidRDefault="00804E86" w:rsidP="00804E86">
            <w:pPr>
              <w:ind w:firstLineChars="200" w:firstLine="40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804E86">
              <w:rPr>
                <w:rFonts w:ascii="Times New Roman" w:eastAsia="宋体" w:hAnsi="Times New Roman" w:cs="宋体" w:hint="eastAsia"/>
                <w:sz w:val="20"/>
                <w:szCs w:val="20"/>
              </w:rPr>
              <w:t>Kruskal</w:t>
            </w:r>
            <w:r w:rsidRPr="00804E86">
              <w:rPr>
                <w:rFonts w:ascii="Times New Roman" w:eastAsia="宋体" w:hAnsi="Times New Roman" w:cs="宋体" w:hint="eastAsia"/>
                <w:sz w:val="20"/>
                <w:szCs w:val="20"/>
              </w:rPr>
              <w:t>算法是一种贪心算法，用于找到连通无向图的最小生成树（</w:t>
            </w:r>
            <w:r w:rsidRPr="00804E86">
              <w:rPr>
                <w:rFonts w:ascii="Times New Roman" w:eastAsia="宋体" w:hAnsi="Times New Roman" w:cs="宋体" w:hint="eastAsia"/>
                <w:sz w:val="20"/>
                <w:szCs w:val="20"/>
              </w:rPr>
              <w:t>Minimum Spanning Tree, MST</w:t>
            </w:r>
            <w:r w:rsidRPr="00804E86">
              <w:rPr>
                <w:rFonts w:ascii="Times New Roman" w:eastAsia="宋体" w:hAnsi="Times New Roman" w:cs="宋体" w:hint="eastAsia"/>
                <w:sz w:val="20"/>
                <w:szCs w:val="20"/>
              </w:rPr>
              <w:t>）。该算法的基本思想是按照边的权重从小到大进行排序，然后依次将边加入生成树中，确保不会形成环，直到生成树包含所有顶点为止。</w:t>
            </w:r>
          </w:p>
          <w:p w14:paraId="3E8C82EA" w14:textId="37382AE5" w:rsidR="00804E86" w:rsidRPr="00804E86" w:rsidRDefault="00804E86" w:rsidP="00804E86">
            <w:pPr>
              <w:ind w:firstLineChars="200" w:firstLine="40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804E86">
              <w:rPr>
                <w:rFonts w:ascii="Times New Roman" w:eastAsia="宋体" w:hAnsi="Times New Roman" w:cs="宋体" w:hint="eastAsia"/>
                <w:sz w:val="20"/>
                <w:szCs w:val="20"/>
              </w:rPr>
              <w:t>Kruskal</w:t>
            </w:r>
            <w:r w:rsidRPr="00804E86">
              <w:rPr>
                <w:rFonts w:ascii="Times New Roman" w:eastAsia="宋体" w:hAnsi="Times New Roman" w:cs="宋体" w:hint="eastAsia"/>
                <w:sz w:val="20"/>
                <w:szCs w:val="20"/>
              </w:rPr>
              <w:t>算法步骤</w:t>
            </w:r>
          </w:p>
          <w:p w14:paraId="2F872021" w14:textId="7ABA0149" w:rsidR="00804E86" w:rsidRPr="00804E86" w:rsidRDefault="00804E86" w:rsidP="00804E86">
            <w:pPr>
              <w:ind w:firstLineChars="200" w:firstLine="40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804E86">
              <w:rPr>
                <w:rFonts w:ascii="Times New Roman" w:eastAsia="宋体" w:hAnsi="Times New Roman" w:cs="宋体" w:hint="eastAsia"/>
                <w:sz w:val="20"/>
                <w:szCs w:val="20"/>
              </w:rPr>
              <w:t xml:space="preserve">1. </w:t>
            </w:r>
            <w:r w:rsidRPr="00804E86">
              <w:rPr>
                <w:rFonts w:ascii="Times New Roman" w:eastAsia="宋体" w:hAnsi="Times New Roman" w:cs="宋体" w:hint="eastAsia"/>
                <w:sz w:val="20"/>
                <w:szCs w:val="20"/>
              </w:rPr>
              <w:t>初始化：将图中所有的边按照权重从小到大进行排序。</w:t>
            </w:r>
          </w:p>
          <w:p w14:paraId="6DE852A6" w14:textId="3205DEE6" w:rsidR="00804E86" w:rsidRPr="00804E86" w:rsidRDefault="00804E86" w:rsidP="00804E86">
            <w:pPr>
              <w:ind w:firstLineChars="200" w:firstLine="40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804E86">
              <w:rPr>
                <w:rFonts w:ascii="Times New Roman" w:eastAsia="宋体" w:hAnsi="Times New Roman" w:cs="宋体" w:hint="eastAsia"/>
                <w:sz w:val="20"/>
                <w:szCs w:val="20"/>
              </w:rPr>
              <w:t>2.</w:t>
            </w:r>
            <w:r w:rsidRPr="00804E86">
              <w:rPr>
                <w:rFonts w:ascii="Times New Roman" w:eastAsia="宋体" w:hAnsi="Times New Roman" w:cs="宋体" w:hint="eastAsia"/>
                <w:sz w:val="20"/>
                <w:szCs w:val="20"/>
              </w:rPr>
              <w:t>生成森林：将每个顶点视为一个独立的集合（即森林中的一棵树）。</w:t>
            </w:r>
          </w:p>
          <w:p w14:paraId="04B7A125" w14:textId="3D6F3F66" w:rsidR="00804E86" w:rsidRPr="00804E86" w:rsidRDefault="00804E86" w:rsidP="00804E86">
            <w:pPr>
              <w:ind w:firstLineChars="200" w:firstLine="40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804E86">
              <w:rPr>
                <w:rFonts w:ascii="Times New Roman" w:eastAsia="宋体" w:hAnsi="Times New Roman" w:cs="宋体" w:hint="eastAsia"/>
                <w:sz w:val="20"/>
                <w:szCs w:val="20"/>
              </w:rPr>
              <w:t xml:space="preserve">3. </w:t>
            </w:r>
            <w:r w:rsidRPr="00804E86">
              <w:rPr>
                <w:rFonts w:ascii="Times New Roman" w:eastAsia="宋体" w:hAnsi="Times New Roman" w:cs="宋体" w:hint="eastAsia"/>
                <w:sz w:val="20"/>
                <w:szCs w:val="20"/>
              </w:rPr>
              <w:t>边的选择：从排序后的边集合中选取权重最小的边，判断其是否会与现有的生成树形成环。如果不会，则将该边加入生成树。</w:t>
            </w:r>
          </w:p>
          <w:p w14:paraId="13ADBF38" w14:textId="2B00C11D" w:rsidR="00804E86" w:rsidRPr="00804E86" w:rsidRDefault="00804E86" w:rsidP="00804E86">
            <w:pPr>
              <w:ind w:firstLineChars="200" w:firstLine="40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804E86">
              <w:rPr>
                <w:rFonts w:ascii="Times New Roman" w:eastAsia="宋体" w:hAnsi="Times New Roman" w:cs="宋体" w:hint="eastAsia"/>
                <w:sz w:val="20"/>
                <w:szCs w:val="20"/>
              </w:rPr>
              <w:t xml:space="preserve">4. </w:t>
            </w:r>
            <w:r w:rsidRPr="00804E86">
              <w:rPr>
                <w:rFonts w:ascii="Times New Roman" w:eastAsia="宋体" w:hAnsi="Times New Roman" w:cs="宋体" w:hint="eastAsia"/>
                <w:sz w:val="20"/>
                <w:szCs w:val="20"/>
              </w:rPr>
              <w:t>合并集合：将当前选择的边的两个顶点所在的集合进行合并。</w:t>
            </w:r>
          </w:p>
          <w:p w14:paraId="4C68CA93" w14:textId="3848DFCB" w:rsidR="00804E86" w:rsidRPr="00804E86" w:rsidRDefault="00804E86" w:rsidP="00804E86">
            <w:pPr>
              <w:ind w:firstLineChars="200" w:firstLine="40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804E86">
              <w:rPr>
                <w:rFonts w:ascii="Times New Roman" w:eastAsia="宋体" w:hAnsi="Times New Roman" w:cs="宋体" w:hint="eastAsia"/>
                <w:sz w:val="20"/>
                <w:szCs w:val="20"/>
              </w:rPr>
              <w:t xml:space="preserve">5. </w:t>
            </w:r>
            <w:r w:rsidRPr="00804E86">
              <w:rPr>
                <w:rFonts w:ascii="Times New Roman" w:eastAsia="宋体" w:hAnsi="Times New Roman" w:cs="宋体" w:hint="eastAsia"/>
                <w:sz w:val="20"/>
                <w:szCs w:val="20"/>
              </w:rPr>
              <w:t>重复步骤</w:t>
            </w:r>
            <w:r w:rsidRPr="00804E86">
              <w:rPr>
                <w:rFonts w:ascii="Times New Roman" w:eastAsia="宋体" w:hAnsi="Times New Roman" w:cs="宋体" w:hint="eastAsia"/>
                <w:sz w:val="20"/>
                <w:szCs w:val="20"/>
              </w:rPr>
              <w:t>3</w:t>
            </w:r>
            <w:r w:rsidRPr="00804E86">
              <w:rPr>
                <w:rFonts w:ascii="Times New Roman" w:eastAsia="宋体" w:hAnsi="Times New Roman" w:cs="宋体" w:hint="eastAsia"/>
                <w:sz w:val="20"/>
                <w:szCs w:val="20"/>
              </w:rPr>
              <w:t>和</w:t>
            </w:r>
            <w:r w:rsidRPr="00804E86">
              <w:rPr>
                <w:rFonts w:ascii="Times New Roman" w:eastAsia="宋体" w:hAnsi="Times New Roman" w:cs="宋体" w:hint="eastAsia"/>
                <w:sz w:val="20"/>
                <w:szCs w:val="20"/>
              </w:rPr>
              <w:t>4</w:t>
            </w:r>
            <w:r w:rsidRPr="00804E86">
              <w:rPr>
                <w:rFonts w:ascii="Times New Roman" w:eastAsia="宋体" w:hAnsi="Times New Roman" w:cs="宋体" w:hint="eastAsia"/>
                <w:sz w:val="20"/>
                <w:szCs w:val="20"/>
              </w:rPr>
              <w:t>，直到生成树包含图中的所有顶点。</w:t>
            </w:r>
          </w:p>
          <w:p w14:paraId="364B4ACA" w14:textId="5EBE334E" w:rsidR="00804E86" w:rsidRPr="00804E86" w:rsidRDefault="00804E86" w:rsidP="00804E86">
            <w:pPr>
              <w:ind w:firstLineChars="200" w:firstLine="402"/>
              <w:jc w:val="left"/>
              <w:rPr>
                <w:rFonts w:ascii="Times New Roman" w:eastAsia="宋体" w:hAnsi="Times New Roman" w:cs="宋体"/>
                <w:b/>
                <w:bCs/>
                <w:sz w:val="20"/>
                <w:szCs w:val="20"/>
              </w:rPr>
            </w:pPr>
            <w:r w:rsidRPr="00804E86">
              <w:rPr>
                <w:rFonts w:ascii="Times New Roman" w:eastAsia="宋体" w:hAnsi="Times New Roman" w:cs="宋体" w:hint="eastAsia"/>
                <w:b/>
                <w:bCs/>
                <w:sz w:val="20"/>
                <w:szCs w:val="20"/>
              </w:rPr>
              <w:t>关键操作</w:t>
            </w:r>
          </w:p>
          <w:tbl>
            <w:tblPr>
              <w:tblStyle w:val="a6"/>
              <w:tblpPr w:leftFromText="180" w:rightFromText="180" w:vertAnchor="text" w:horzAnchor="margin" w:tblpY="372"/>
              <w:tblOverlap w:val="never"/>
              <w:tblW w:w="0" w:type="auto"/>
              <w:tblLook w:val="04A0" w:firstRow="1" w:lastRow="0" w:firstColumn="1" w:lastColumn="0" w:noHBand="0" w:noVBand="1"/>
            </w:tblPr>
            <w:tblGrid>
              <w:gridCol w:w="8296"/>
            </w:tblGrid>
            <w:tr w:rsidR="00804E86" w:rsidRPr="00804E86" w14:paraId="53753ED8" w14:textId="77777777" w:rsidTr="00804E86">
              <w:tc>
                <w:tcPr>
                  <w:tcW w:w="8296" w:type="dxa"/>
                  <w:shd w:val="clear" w:color="auto" w:fill="BFBFBF" w:themeFill="background1" w:themeFillShade="BF"/>
                </w:tcPr>
                <w:p w14:paraId="7A380DC5" w14:textId="77777777" w:rsidR="00804E86" w:rsidRPr="00804E86" w:rsidRDefault="00804E86" w:rsidP="00804E86">
                  <w:pPr>
                    <w:pStyle w:val="a7"/>
                    <w:jc w:val="left"/>
                  </w:pPr>
                  <w:r w:rsidRPr="00804E86">
                    <w:rPr>
                      <w:rFonts w:hint="eastAsia"/>
                    </w:rPr>
                    <w:t>伪代码</w:t>
                  </w:r>
                </w:p>
              </w:tc>
            </w:tr>
            <w:tr w:rsidR="00804E86" w:rsidRPr="00804E86" w14:paraId="44D112B7" w14:textId="77777777" w:rsidTr="00804E86">
              <w:tc>
                <w:tcPr>
                  <w:tcW w:w="8296" w:type="dxa"/>
                  <w:shd w:val="clear" w:color="auto" w:fill="auto"/>
                </w:tcPr>
                <w:p w14:paraId="53F8BD1C" w14:textId="77777777" w:rsidR="00804E86" w:rsidRPr="00804E86" w:rsidRDefault="00804E86" w:rsidP="00804E86">
                  <w:pPr>
                    <w:widowControl/>
                    <w:shd w:val="clear" w:color="auto" w:fill="FFFFFF"/>
                    <w:jc w:val="left"/>
                    <w:rPr>
                      <w:rFonts w:ascii="微软雅黑" w:eastAsia="微软雅黑" w:hAnsi="微软雅黑" w:cs="宋体"/>
                      <w:color w:val="3B3B3B"/>
                      <w:kern w:val="0"/>
                      <w:szCs w:val="21"/>
                    </w:rPr>
                  </w:pPr>
                  <w:r w:rsidRPr="00804E86">
                    <w:rPr>
                      <w:rFonts w:ascii="微软雅黑" w:eastAsia="微软雅黑" w:hAnsi="微软雅黑" w:cs="宋体" w:hint="eastAsia"/>
                      <w:color w:val="3B3B3B"/>
                      <w:kern w:val="0"/>
                      <w:szCs w:val="21"/>
                    </w:rPr>
                    <w:t>算法4.6  Kruskal</w:t>
                  </w:r>
                </w:p>
                <w:p w14:paraId="087BB072" w14:textId="77777777" w:rsidR="00804E86" w:rsidRPr="00804E86" w:rsidRDefault="00804E86" w:rsidP="00804E86">
                  <w:pPr>
                    <w:widowControl/>
                    <w:shd w:val="clear" w:color="auto" w:fill="FFFFFF"/>
                    <w:jc w:val="left"/>
                    <w:rPr>
                      <w:rFonts w:ascii="微软雅黑" w:eastAsia="微软雅黑" w:hAnsi="微软雅黑" w:cs="宋体"/>
                      <w:color w:val="3B3B3B"/>
                      <w:kern w:val="0"/>
                      <w:szCs w:val="21"/>
                    </w:rPr>
                  </w:pPr>
                  <w:r w:rsidRPr="00804E86">
                    <w:rPr>
                      <w:rFonts w:ascii="微软雅黑" w:eastAsia="微软雅黑" w:hAnsi="微软雅黑" w:cs="宋体" w:hint="eastAsia"/>
                      <w:color w:val="3B3B3B"/>
                      <w:kern w:val="0"/>
                      <w:szCs w:val="21"/>
                    </w:rPr>
                    <w:t xml:space="preserve">输入:连通图 </w:t>
                  </w:r>
                  <w:r w:rsidRPr="00804E86">
                    <w:rPr>
                      <w:rFonts w:ascii="微软雅黑" w:eastAsia="微软雅黑" w:hAnsi="微软雅黑" w:cs="宋体" w:hint="eastAsia"/>
                      <w:color w:val="EE0000"/>
                      <w:kern w:val="0"/>
                      <w:szCs w:val="21"/>
                    </w:rPr>
                    <w:t>\\</w:t>
                  </w:r>
                  <w:r w:rsidRPr="00804E86">
                    <w:rPr>
                      <w:rFonts w:ascii="微软雅黑" w:eastAsia="微软雅黑" w:hAnsi="微软雅黑" w:cs="宋体" w:hint="eastAsia"/>
                      <w:color w:val="3B3B3B"/>
                      <w:kern w:val="0"/>
                      <w:szCs w:val="21"/>
                    </w:rPr>
                    <w:t>顶点数n,边数m</w:t>
                  </w:r>
                </w:p>
                <w:p w14:paraId="0C2CADA7" w14:textId="77777777" w:rsidR="00804E86" w:rsidRPr="00804E86" w:rsidRDefault="00804E86" w:rsidP="00804E86">
                  <w:pPr>
                    <w:widowControl/>
                    <w:shd w:val="clear" w:color="auto" w:fill="FFFFFF"/>
                    <w:jc w:val="left"/>
                    <w:rPr>
                      <w:rFonts w:ascii="微软雅黑" w:eastAsia="微软雅黑" w:hAnsi="微软雅黑" w:cs="宋体"/>
                      <w:color w:val="3B3B3B"/>
                      <w:kern w:val="0"/>
                      <w:szCs w:val="21"/>
                    </w:rPr>
                  </w:pPr>
                  <w:r w:rsidRPr="00804E86">
                    <w:rPr>
                      <w:rFonts w:ascii="微软雅黑" w:eastAsia="微软雅黑" w:hAnsi="微软雅黑" w:cs="宋体" w:hint="eastAsia"/>
                      <w:color w:val="3B3B3B"/>
                      <w:kern w:val="0"/>
                      <w:szCs w:val="21"/>
                    </w:rPr>
                    <w:t>输出:G的最小生成树</w:t>
                  </w:r>
                </w:p>
                <w:p w14:paraId="290EA7E7" w14:textId="77777777" w:rsidR="00804E86" w:rsidRPr="00804E86" w:rsidRDefault="00804E86" w:rsidP="00804E86">
                  <w:pPr>
                    <w:widowControl/>
                    <w:shd w:val="clear" w:color="auto" w:fill="FFFFFF"/>
                    <w:jc w:val="left"/>
                    <w:rPr>
                      <w:rFonts w:ascii="微软雅黑" w:eastAsia="微软雅黑" w:hAnsi="微软雅黑" w:cs="宋体"/>
                      <w:color w:val="3B3B3B"/>
                      <w:kern w:val="0"/>
                      <w:szCs w:val="21"/>
                    </w:rPr>
                  </w:pPr>
                  <w:r w:rsidRPr="00804E86">
                    <w:rPr>
                      <w:rFonts w:ascii="微软雅黑" w:eastAsia="微软雅黑" w:hAnsi="微软雅黑" w:cs="宋体" w:hint="eastAsia"/>
                      <w:color w:val="0451A5"/>
                      <w:kern w:val="0"/>
                      <w:szCs w:val="21"/>
                    </w:rPr>
                    <w:t>1.</w:t>
                  </w:r>
                  <w:r w:rsidRPr="00804E86">
                    <w:rPr>
                      <w:rFonts w:ascii="微软雅黑" w:eastAsia="微软雅黑" w:hAnsi="微软雅黑" w:cs="宋体" w:hint="eastAsia"/>
                      <w:color w:val="3B3B3B"/>
                      <w:kern w:val="0"/>
                      <w:szCs w:val="21"/>
                    </w:rPr>
                    <w:t xml:space="preserve"> 按权从小到大排序G中的边，使得E={e1,e2,...,em}</w:t>
                  </w:r>
                </w:p>
                <w:p w14:paraId="324C004B" w14:textId="77777777" w:rsidR="00804E86" w:rsidRPr="00804E86" w:rsidRDefault="00804E86" w:rsidP="00804E86">
                  <w:pPr>
                    <w:widowControl/>
                    <w:shd w:val="clear" w:color="auto" w:fill="FFFFFF"/>
                    <w:jc w:val="left"/>
                    <w:rPr>
                      <w:rFonts w:ascii="微软雅黑" w:eastAsia="微软雅黑" w:hAnsi="微软雅黑" w:cs="宋体"/>
                      <w:color w:val="3B3B3B"/>
                      <w:kern w:val="0"/>
                      <w:szCs w:val="21"/>
                    </w:rPr>
                  </w:pPr>
                  <w:r w:rsidRPr="00804E86">
                    <w:rPr>
                      <w:rFonts w:ascii="微软雅黑" w:eastAsia="微软雅黑" w:hAnsi="微软雅黑" w:cs="宋体" w:hint="eastAsia"/>
                      <w:color w:val="0451A5"/>
                      <w:kern w:val="0"/>
                      <w:szCs w:val="21"/>
                    </w:rPr>
                    <w:t>2.</w:t>
                  </w:r>
                  <w:r w:rsidRPr="00804E86">
                    <w:rPr>
                      <w:rFonts w:ascii="微软雅黑" w:eastAsia="微软雅黑" w:hAnsi="微软雅黑" w:cs="宋体" w:hint="eastAsia"/>
                      <w:color w:val="3B3B3B"/>
                      <w:kern w:val="0"/>
                      <w:szCs w:val="21"/>
                    </w:rPr>
                    <w:t xml:space="preserve"> T ←</w:t>
                  </w:r>
                  <w:r w:rsidRPr="00804E86">
                    <w:rPr>
                      <w:rFonts w:ascii="MS Gothic" w:eastAsia="MS Gothic" w:hAnsi="MS Gothic" w:cs="MS Gothic" w:hint="eastAsia"/>
                      <w:color w:val="3B3B3B"/>
                      <w:kern w:val="0"/>
                      <w:szCs w:val="21"/>
                    </w:rPr>
                    <w:t>∅</w:t>
                  </w:r>
                </w:p>
                <w:p w14:paraId="28B3F9A4" w14:textId="77777777" w:rsidR="00804E86" w:rsidRPr="00804E86" w:rsidRDefault="00804E86" w:rsidP="00804E86">
                  <w:pPr>
                    <w:widowControl/>
                    <w:shd w:val="clear" w:color="auto" w:fill="FFFFFF"/>
                    <w:jc w:val="left"/>
                    <w:rPr>
                      <w:rFonts w:ascii="微软雅黑" w:eastAsia="微软雅黑" w:hAnsi="微软雅黑" w:cs="宋体"/>
                      <w:color w:val="3B3B3B"/>
                      <w:kern w:val="0"/>
                      <w:szCs w:val="21"/>
                    </w:rPr>
                  </w:pPr>
                  <w:r w:rsidRPr="00804E86">
                    <w:rPr>
                      <w:rFonts w:ascii="微软雅黑" w:eastAsia="微软雅黑" w:hAnsi="微软雅黑" w:cs="宋体" w:hint="eastAsia"/>
                      <w:color w:val="0451A5"/>
                      <w:kern w:val="0"/>
                      <w:szCs w:val="21"/>
                    </w:rPr>
                    <w:t>3.</w:t>
                  </w:r>
                  <w:r w:rsidRPr="00804E86">
                    <w:rPr>
                      <w:rFonts w:ascii="微软雅黑" w:eastAsia="微软雅黑" w:hAnsi="微软雅黑" w:cs="宋体" w:hint="eastAsia"/>
                      <w:color w:val="3B3B3B"/>
                      <w:kern w:val="0"/>
                      <w:szCs w:val="21"/>
                    </w:rPr>
                    <w:t xml:space="preserve"> repeat</w:t>
                  </w:r>
                </w:p>
                <w:p w14:paraId="1B7CCB7E" w14:textId="77777777" w:rsidR="00804E86" w:rsidRPr="00804E86" w:rsidRDefault="00804E86" w:rsidP="00804E86">
                  <w:pPr>
                    <w:widowControl/>
                    <w:shd w:val="clear" w:color="auto" w:fill="FFFFFF"/>
                    <w:jc w:val="left"/>
                    <w:rPr>
                      <w:rFonts w:ascii="微软雅黑" w:eastAsia="微软雅黑" w:hAnsi="微软雅黑" w:cs="宋体"/>
                      <w:color w:val="3B3B3B"/>
                      <w:kern w:val="0"/>
                      <w:szCs w:val="21"/>
                    </w:rPr>
                  </w:pPr>
                  <w:r w:rsidRPr="00804E86">
                    <w:rPr>
                      <w:rFonts w:ascii="微软雅黑" w:eastAsia="微软雅黑" w:hAnsi="微软雅黑" w:cs="宋体" w:hint="eastAsia"/>
                      <w:color w:val="0451A5"/>
                      <w:kern w:val="0"/>
                      <w:szCs w:val="21"/>
                    </w:rPr>
                    <w:t>4.</w:t>
                  </w:r>
                  <w:r w:rsidRPr="00804E86">
                    <w:rPr>
                      <w:rFonts w:ascii="微软雅黑" w:eastAsia="微软雅黑" w:hAnsi="微软雅黑" w:cs="宋体" w:hint="eastAsia"/>
                      <w:color w:val="3B3B3B"/>
                      <w:kern w:val="0"/>
                      <w:szCs w:val="21"/>
                    </w:rPr>
                    <w:t xml:space="preserve">    e←E中的最短边</w:t>
                  </w:r>
                </w:p>
                <w:p w14:paraId="1D975C1E" w14:textId="77777777" w:rsidR="00804E86" w:rsidRPr="00804E86" w:rsidRDefault="00804E86" w:rsidP="00804E86">
                  <w:pPr>
                    <w:widowControl/>
                    <w:shd w:val="clear" w:color="auto" w:fill="FFFFFF"/>
                    <w:jc w:val="left"/>
                    <w:rPr>
                      <w:rFonts w:ascii="微软雅黑" w:eastAsia="微软雅黑" w:hAnsi="微软雅黑" w:cs="宋体"/>
                      <w:color w:val="3B3B3B"/>
                      <w:kern w:val="0"/>
                      <w:szCs w:val="21"/>
                    </w:rPr>
                  </w:pPr>
                  <w:r w:rsidRPr="00804E86">
                    <w:rPr>
                      <w:rFonts w:ascii="微软雅黑" w:eastAsia="微软雅黑" w:hAnsi="微软雅黑" w:cs="宋体" w:hint="eastAsia"/>
                      <w:color w:val="0451A5"/>
                      <w:kern w:val="0"/>
                      <w:szCs w:val="21"/>
                    </w:rPr>
                    <w:t>5.</w:t>
                  </w:r>
                  <w:r w:rsidRPr="00804E86">
                    <w:rPr>
                      <w:rFonts w:ascii="微软雅黑" w:eastAsia="微软雅黑" w:hAnsi="微软雅黑" w:cs="宋体" w:hint="eastAsia"/>
                      <w:color w:val="3B3B3B"/>
                      <w:kern w:val="0"/>
                      <w:szCs w:val="21"/>
                    </w:rPr>
                    <w:t xml:space="preserve">    if e的两端点不在同一个连通分支</w:t>
                  </w:r>
                </w:p>
                <w:p w14:paraId="52B5BF58" w14:textId="77777777" w:rsidR="00804E86" w:rsidRPr="00804E86" w:rsidRDefault="00804E86" w:rsidP="00804E86">
                  <w:pPr>
                    <w:widowControl/>
                    <w:shd w:val="clear" w:color="auto" w:fill="FFFFFF"/>
                    <w:jc w:val="left"/>
                    <w:rPr>
                      <w:rFonts w:ascii="微软雅黑" w:eastAsia="微软雅黑" w:hAnsi="微软雅黑" w:cs="宋体"/>
                      <w:color w:val="3B3B3B"/>
                      <w:kern w:val="0"/>
                      <w:szCs w:val="21"/>
                    </w:rPr>
                  </w:pPr>
                  <w:r w:rsidRPr="00804E86">
                    <w:rPr>
                      <w:rFonts w:ascii="微软雅黑" w:eastAsia="微软雅黑" w:hAnsi="微软雅黑" w:cs="宋体" w:hint="eastAsia"/>
                      <w:color w:val="0451A5"/>
                      <w:kern w:val="0"/>
                      <w:szCs w:val="21"/>
                    </w:rPr>
                    <w:t>6.</w:t>
                  </w:r>
                  <w:r w:rsidRPr="00804E86">
                    <w:rPr>
                      <w:rFonts w:ascii="微软雅黑" w:eastAsia="微软雅黑" w:hAnsi="微软雅黑" w:cs="宋体" w:hint="eastAsia"/>
                      <w:color w:val="3B3B3B"/>
                      <w:kern w:val="0"/>
                      <w:szCs w:val="21"/>
                    </w:rPr>
                    <w:t xml:space="preserve">    then T ←T∪{e}</w:t>
                  </w:r>
                </w:p>
                <w:p w14:paraId="217A61A5" w14:textId="77777777" w:rsidR="00804E86" w:rsidRPr="00804E86" w:rsidRDefault="00804E86" w:rsidP="00804E86">
                  <w:pPr>
                    <w:widowControl/>
                    <w:shd w:val="clear" w:color="auto" w:fill="FFFFFF"/>
                    <w:jc w:val="left"/>
                    <w:rPr>
                      <w:rFonts w:ascii="微软雅黑" w:eastAsia="微软雅黑" w:hAnsi="微软雅黑" w:cs="宋体"/>
                      <w:color w:val="3B3B3B"/>
                      <w:kern w:val="0"/>
                      <w:szCs w:val="21"/>
                    </w:rPr>
                  </w:pPr>
                  <w:r w:rsidRPr="00804E86">
                    <w:rPr>
                      <w:rFonts w:ascii="微软雅黑" w:eastAsia="微软雅黑" w:hAnsi="微软雅黑" w:cs="宋体" w:hint="eastAsia"/>
                      <w:color w:val="0451A5"/>
                      <w:kern w:val="0"/>
                      <w:szCs w:val="21"/>
                    </w:rPr>
                    <w:t>7.</w:t>
                  </w:r>
                  <w:r w:rsidRPr="00804E86">
                    <w:rPr>
                      <w:rFonts w:ascii="微软雅黑" w:eastAsia="微软雅黑" w:hAnsi="微软雅黑" w:cs="宋体" w:hint="eastAsia"/>
                      <w:color w:val="3B3B3B"/>
                      <w:kern w:val="0"/>
                      <w:szCs w:val="21"/>
                    </w:rPr>
                    <w:t xml:space="preserve">    E ←E-{e}</w:t>
                  </w:r>
                </w:p>
                <w:p w14:paraId="19C5656F" w14:textId="23C7C395" w:rsidR="00804E86" w:rsidRPr="00804E86" w:rsidRDefault="00804E86" w:rsidP="00804E86">
                  <w:pPr>
                    <w:widowControl/>
                    <w:shd w:val="clear" w:color="auto" w:fill="FFFFFF"/>
                    <w:jc w:val="left"/>
                    <w:rPr>
                      <w:rFonts w:ascii="微软雅黑" w:eastAsia="微软雅黑" w:hAnsi="微软雅黑" w:cs="宋体"/>
                      <w:color w:val="3B3B3B"/>
                      <w:kern w:val="0"/>
                      <w:szCs w:val="21"/>
                    </w:rPr>
                  </w:pPr>
                  <w:r w:rsidRPr="00804E86">
                    <w:rPr>
                      <w:rFonts w:ascii="微软雅黑" w:eastAsia="微软雅黑" w:hAnsi="微软雅黑" w:cs="宋体" w:hint="eastAsia"/>
                      <w:color w:val="0451A5"/>
                      <w:kern w:val="0"/>
                      <w:szCs w:val="21"/>
                    </w:rPr>
                    <w:t>8.</w:t>
                  </w:r>
                  <w:r w:rsidRPr="00804E86">
                    <w:rPr>
                      <w:rFonts w:ascii="微软雅黑" w:eastAsia="微软雅黑" w:hAnsi="微软雅黑" w:cs="宋体" w:hint="eastAsia"/>
                      <w:color w:val="3B3B3B"/>
                      <w:kern w:val="0"/>
                      <w:szCs w:val="21"/>
                    </w:rPr>
                    <w:t xml:space="preserve"> until T包含了n-1条边</w:t>
                  </w:r>
                </w:p>
              </w:tc>
            </w:tr>
          </w:tbl>
          <w:p w14:paraId="01810187" w14:textId="03D4D2E8" w:rsidR="00804E86" w:rsidRPr="00804E86" w:rsidRDefault="00804E86" w:rsidP="00804E86">
            <w:pPr>
              <w:ind w:firstLineChars="200" w:firstLine="40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804E86">
              <w:rPr>
                <w:rFonts w:ascii="Times New Roman" w:eastAsia="宋体" w:hAnsi="Times New Roman" w:cs="宋体" w:hint="eastAsia"/>
                <w:sz w:val="20"/>
                <w:szCs w:val="20"/>
              </w:rPr>
              <w:t xml:space="preserve">- </w:t>
            </w:r>
            <w:r w:rsidRPr="00804E86">
              <w:rPr>
                <w:rFonts w:ascii="Times New Roman" w:eastAsia="宋体" w:hAnsi="Times New Roman" w:cs="宋体" w:hint="eastAsia"/>
                <w:sz w:val="20"/>
                <w:szCs w:val="20"/>
              </w:rPr>
              <w:t>边的排序：时间复杂度为</w:t>
            </w:r>
            <w:r w:rsidRPr="00804E86">
              <w:rPr>
                <w:position w:val="-10"/>
              </w:rPr>
              <w:object w:dxaOrig="1120" w:dyaOrig="320" w14:anchorId="014D885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6pt;height:16pt" o:ole="">
                  <v:imagedata r:id="rId8" o:title=""/>
                </v:shape>
                <o:OLEObject Type="Embed" ProgID="Equation.DSMT4" ShapeID="_x0000_i1025" DrawAspect="Content" ObjectID="_1782047515" r:id="rId9"/>
              </w:object>
            </w:r>
            <w:r w:rsidRPr="00804E86">
              <w:rPr>
                <w:rFonts w:ascii="Times New Roman" w:eastAsia="宋体" w:hAnsi="Times New Roman" w:cs="宋体" w:hint="eastAsia"/>
                <w:sz w:val="20"/>
                <w:szCs w:val="20"/>
              </w:rPr>
              <w:t>，其中</w:t>
            </w:r>
            <w:r w:rsidRPr="00025957">
              <w:rPr>
                <w:position w:val="-4"/>
              </w:rPr>
              <w:object w:dxaOrig="240" w:dyaOrig="260" w14:anchorId="4A7FB303">
                <v:shape id="_x0000_i1026" type="#_x0000_t75" style="width:12pt;height:13pt" o:ole="">
                  <v:imagedata r:id="rId10" o:title=""/>
                </v:shape>
                <o:OLEObject Type="Embed" ProgID="Equation.DSMT4" ShapeID="_x0000_i1026" DrawAspect="Content" ObjectID="_1782047516" r:id="rId11"/>
              </w:object>
            </w:r>
            <w:r w:rsidRPr="00804E86">
              <w:rPr>
                <w:rFonts w:ascii="Times New Roman" w:eastAsia="宋体" w:hAnsi="Times New Roman" w:cs="宋体" w:hint="eastAsia"/>
                <w:sz w:val="20"/>
                <w:szCs w:val="20"/>
              </w:rPr>
              <w:t>是图中边的数量。</w:t>
            </w:r>
          </w:p>
          <w:p w14:paraId="4D2438DC" w14:textId="1515FF61" w:rsidR="00804E86" w:rsidRPr="00804E86" w:rsidRDefault="00804E86" w:rsidP="00804E86">
            <w:pPr>
              <w:ind w:firstLineChars="200" w:firstLine="40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804E86">
              <w:rPr>
                <w:rFonts w:ascii="Times New Roman" w:eastAsia="宋体" w:hAnsi="Times New Roman" w:cs="宋体" w:hint="eastAsia"/>
                <w:sz w:val="20"/>
                <w:szCs w:val="20"/>
              </w:rPr>
              <w:t xml:space="preserve">- </w:t>
            </w:r>
            <w:r w:rsidRPr="00804E86">
              <w:rPr>
                <w:rFonts w:ascii="Times New Roman" w:eastAsia="宋体" w:hAnsi="Times New Roman" w:cs="宋体" w:hint="eastAsia"/>
                <w:sz w:val="20"/>
                <w:szCs w:val="20"/>
              </w:rPr>
              <w:t>查找集合：使用并查集（</w:t>
            </w:r>
            <w:r w:rsidRPr="00804E86">
              <w:rPr>
                <w:rFonts w:ascii="Times New Roman" w:eastAsia="宋体" w:hAnsi="Times New Roman" w:cs="宋体" w:hint="eastAsia"/>
                <w:sz w:val="20"/>
                <w:szCs w:val="20"/>
              </w:rPr>
              <w:t>Union-Find</w:t>
            </w:r>
            <w:r w:rsidRPr="00804E86">
              <w:rPr>
                <w:rFonts w:ascii="Times New Roman" w:eastAsia="宋体" w:hAnsi="Times New Roman" w:cs="宋体" w:hint="eastAsia"/>
                <w:sz w:val="20"/>
                <w:szCs w:val="20"/>
              </w:rPr>
              <w:t>）结构来实现集合的合并和查找操作，支持路径压缩和按秩合并，时间复杂度接近于常数，具体为</w:t>
            </w:r>
            <w:r w:rsidRPr="00804E86">
              <w:rPr>
                <w:position w:val="-10"/>
              </w:rPr>
              <w:object w:dxaOrig="859" w:dyaOrig="320" w14:anchorId="04FF5E7A">
                <v:shape id="_x0000_i1027" type="#_x0000_t75" style="width:42.95pt;height:16pt" o:ole="">
                  <v:imagedata r:id="rId12" o:title=""/>
                </v:shape>
                <o:OLEObject Type="Embed" ProgID="Equation.DSMT4" ShapeID="_x0000_i1027" DrawAspect="Content" ObjectID="_1782047517" r:id="rId13"/>
              </w:object>
            </w:r>
            <w:r w:rsidRPr="00804E86">
              <w:rPr>
                <w:rFonts w:ascii="Times New Roman" w:eastAsia="宋体" w:hAnsi="Times New Roman" w:cs="宋体" w:hint="eastAsia"/>
                <w:sz w:val="20"/>
                <w:szCs w:val="20"/>
              </w:rPr>
              <w:t>，其中</w:t>
            </w:r>
            <w:r w:rsidRPr="00804E86">
              <w:rPr>
                <w:position w:val="-6"/>
              </w:rPr>
              <w:object w:dxaOrig="240" w:dyaOrig="220" w14:anchorId="758665A9">
                <v:shape id="_x0000_i1028" type="#_x0000_t75" style="width:12pt;height:11pt" o:ole="">
                  <v:imagedata r:id="rId14" o:title=""/>
                </v:shape>
                <o:OLEObject Type="Embed" ProgID="Equation.DSMT4" ShapeID="_x0000_i1028" DrawAspect="Content" ObjectID="_1782047518" r:id="rId15"/>
              </w:object>
            </w:r>
            <w:r w:rsidRPr="00804E86">
              <w:rPr>
                <w:rFonts w:ascii="Times New Roman" w:eastAsia="宋体" w:hAnsi="Times New Roman" w:cs="宋体" w:hint="eastAsia"/>
                <w:sz w:val="20"/>
                <w:szCs w:val="20"/>
              </w:rPr>
              <w:t>是阿克曼函数的反函数，</w:t>
            </w:r>
            <w:r w:rsidRPr="00804E86">
              <w:rPr>
                <w:position w:val="-6"/>
              </w:rPr>
              <w:object w:dxaOrig="200" w:dyaOrig="220" w14:anchorId="573023F7">
                <v:shape id="_x0000_i1029" type="#_x0000_t75" style="width:10pt;height:11pt" o:ole="">
                  <v:imagedata r:id="rId16" o:title=""/>
                </v:shape>
                <o:OLEObject Type="Embed" ProgID="Equation.DSMT4" ShapeID="_x0000_i1029" DrawAspect="Content" ObjectID="_1782047519" r:id="rId17"/>
              </w:object>
            </w:r>
            <w:r w:rsidRPr="00804E86">
              <w:rPr>
                <w:rFonts w:ascii="Times New Roman" w:eastAsia="宋体" w:hAnsi="Times New Roman" w:cs="宋体" w:hint="eastAsia"/>
                <w:sz w:val="20"/>
                <w:szCs w:val="20"/>
              </w:rPr>
              <w:t>为顶点数。</w:t>
            </w:r>
          </w:p>
          <w:p w14:paraId="7E6324FA" w14:textId="3556C782" w:rsidR="00804E86" w:rsidRPr="00804E86" w:rsidRDefault="00804E86" w:rsidP="00804E86">
            <w:pPr>
              <w:ind w:firstLineChars="200" w:firstLine="40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804E86">
              <w:rPr>
                <w:rFonts w:ascii="Times New Roman" w:eastAsia="宋体" w:hAnsi="Times New Roman" w:cs="宋体" w:hint="eastAsia"/>
                <w:sz w:val="20"/>
                <w:szCs w:val="20"/>
              </w:rPr>
              <w:lastRenderedPageBreak/>
              <w:t>最小生成树性质</w:t>
            </w:r>
          </w:p>
          <w:p w14:paraId="3C8E986F" w14:textId="6C53AED9" w:rsidR="00804E86" w:rsidRPr="00804E86" w:rsidRDefault="00804E86" w:rsidP="00804E86">
            <w:pPr>
              <w:pStyle w:val="a8"/>
              <w:numPr>
                <w:ilvl w:val="0"/>
                <w:numId w:val="1"/>
              </w:numPr>
              <w:ind w:firstLineChars="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804E86">
              <w:rPr>
                <w:rFonts w:ascii="Times New Roman" w:eastAsia="宋体" w:hAnsi="Times New Roman" w:cs="宋体" w:hint="eastAsia"/>
                <w:sz w:val="20"/>
                <w:szCs w:val="20"/>
              </w:rPr>
              <w:t>连通性：最小生成树保证包含图中所有的顶点，并且是连通的。</w:t>
            </w:r>
          </w:p>
          <w:p w14:paraId="457ABFDA" w14:textId="63C9D6A7" w:rsidR="00804E86" w:rsidRPr="00804E86" w:rsidRDefault="00804E86" w:rsidP="00804E86">
            <w:pPr>
              <w:pStyle w:val="a8"/>
              <w:numPr>
                <w:ilvl w:val="0"/>
                <w:numId w:val="1"/>
              </w:numPr>
              <w:ind w:firstLineChars="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804E86">
              <w:rPr>
                <w:rFonts w:ascii="Times New Roman" w:eastAsia="宋体" w:hAnsi="Times New Roman" w:cs="宋体" w:hint="eastAsia"/>
                <w:sz w:val="20"/>
                <w:szCs w:val="20"/>
              </w:rPr>
              <w:t>无环性：最小生成树不包含任何环路。</w:t>
            </w:r>
          </w:p>
          <w:p w14:paraId="6A6D8ACB" w14:textId="4F86CFD7" w:rsidR="00804E86" w:rsidRPr="00804E86" w:rsidRDefault="00804E86" w:rsidP="00804E86">
            <w:pPr>
              <w:pStyle w:val="a8"/>
              <w:numPr>
                <w:ilvl w:val="0"/>
                <w:numId w:val="1"/>
              </w:numPr>
              <w:ind w:firstLineChars="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804E86">
              <w:rPr>
                <w:rFonts w:ascii="Times New Roman" w:eastAsia="宋体" w:hAnsi="Times New Roman" w:cs="宋体" w:hint="eastAsia"/>
                <w:sz w:val="20"/>
                <w:szCs w:val="20"/>
              </w:rPr>
              <w:t>最小权重：在所有可能的生成树中，最小生成树的边权重之和最小。</w:t>
            </w:r>
          </w:p>
          <w:p w14:paraId="656E6832" w14:textId="67657DF0" w:rsidR="00867A3F" w:rsidRPr="00804E86" w:rsidRDefault="00804E86" w:rsidP="00804E86">
            <w:pPr>
              <w:ind w:firstLineChars="200" w:firstLine="40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804E86">
              <w:rPr>
                <w:rFonts w:ascii="Times New Roman" w:eastAsia="宋体" w:hAnsi="Times New Roman" w:cs="宋体" w:hint="eastAsia"/>
                <w:sz w:val="20"/>
                <w:szCs w:val="20"/>
              </w:rPr>
              <w:t>通过实现和分析</w:t>
            </w:r>
            <w:r w:rsidRPr="00804E86">
              <w:rPr>
                <w:rFonts w:ascii="Times New Roman" w:eastAsia="宋体" w:hAnsi="Times New Roman" w:cs="宋体" w:hint="eastAsia"/>
                <w:sz w:val="20"/>
                <w:szCs w:val="20"/>
              </w:rPr>
              <w:t>Kruskal</w:t>
            </w:r>
            <w:r w:rsidRPr="00804E86">
              <w:rPr>
                <w:rFonts w:ascii="Times New Roman" w:eastAsia="宋体" w:hAnsi="Times New Roman" w:cs="宋体" w:hint="eastAsia"/>
                <w:sz w:val="20"/>
                <w:szCs w:val="20"/>
              </w:rPr>
              <w:t>算法，我们能够深入理解图的最小生成树的构造过程及其应用，如网络设计、聚类分析等领域。该实验也将进一步提升我们对算法设计、实现及优化的综合能力。</w:t>
            </w:r>
          </w:p>
          <w:p w14:paraId="1D55FF2C" w14:textId="28BDE0F5" w:rsidR="00C21F49" w:rsidRPr="00804E86" w:rsidRDefault="00C21F49" w:rsidP="0069020C">
            <w:pPr>
              <w:ind w:firstLineChars="200" w:firstLine="40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</w:p>
        </w:tc>
      </w:tr>
    </w:tbl>
    <w:p w14:paraId="28413489" w14:textId="0799DF4D" w:rsidR="00C205FC" w:rsidRPr="00804E86" w:rsidRDefault="00C205FC">
      <w:pPr>
        <w:rPr>
          <w:rFonts w:ascii="Times New Roman" w:eastAsia="宋体" w:hAnsi="Times New Roman"/>
        </w:rPr>
      </w:pP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8522"/>
      </w:tblGrid>
      <w:tr w:rsidR="00C21F49" w:rsidRPr="00804E86" w14:paraId="4C82302A" w14:textId="77777777">
        <w:tc>
          <w:tcPr>
            <w:tcW w:w="8522" w:type="dxa"/>
          </w:tcPr>
          <w:p w14:paraId="6046CAFF" w14:textId="20383B21" w:rsidR="00817543" w:rsidRDefault="00000000" w:rsidP="00817543">
            <w:pPr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804E86">
              <w:rPr>
                <w:rFonts w:ascii="Times New Roman" w:eastAsia="宋体" w:hAnsi="Times New Roman" w:cs="宋体" w:hint="eastAsia"/>
                <w:sz w:val="20"/>
                <w:szCs w:val="20"/>
              </w:rPr>
              <w:t>【实验内容与记录（题号、操作步骤、数据记录与处理、附图编号、代码等）】</w:t>
            </w:r>
          </w:p>
          <w:p w14:paraId="2524B015" w14:textId="77777777" w:rsidR="00D94BFC" w:rsidRPr="00D94BFC" w:rsidRDefault="00D94BFC" w:rsidP="00D94BFC">
            <w:pPr>
              <w:jc w:val="left"/>
              <w:rPr>
                <w:rFonts w:ascii="Times New Roman" w:eastAsia="宋体" w:hAnsi="Times New Roman" w:cs="宋体"/>
                <w:b/>
                <w:bCs/>
                <w:sz w:val="20"/>
                <w:szCs w:val="20"/>
              </w:rPr>
            </w:pPr>
            <w:r w:rsidRPr="00D94BFC">
              <w:rPr>
                <w:rFonts w:ascii="Times New Roman" w:eastAsia="宋体" w:hAnsi="Times New Roman" w:cs="宋体" w:hint="eastAsia"/>
                <w:b/>
                <w:bCs/>
                <w:sz w:val="20"/>
                <w:szCs w:val="20"/>
              </w:rPr>
              <w:t>操作步骤</w:t>
            </w:r>
          </w:p>
          <w:p w14:paraId="0B83DFBD" w14:textId="77777777" w:rsidR="00D94BFC" w:rsidRPr="00D94BFC" w:rsidRDefault="00D94BFC" w:rsidP="00D94BFC">
            <w:pPr>
              <w:ind w:firstLineChars="200" w:firstLine="40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D94BFC">
              <w:rPr>
                <w:rFonts w:ascii="Times New Roman" w:eastAsia="宋体" w:hAnsi="Times New Roman" w:cs="宋体" w:hint="eastAsia"/>
                <w:sz w:val="20"/>
                <w:szCs w:val="20"/>
              </w:rPr>
              <w:t>定义节点和边：首先定义图的节点数和边集，每条边用其两个节点和权值表示。</w:t>
            </w:r>
          </w:p>
          <w:p w14:paraId="5D2AFB6C" w14:textId="77777777" w:rsidR="00D94BFC" w:rsidRPr="00D94BFC" w:rsidRDefault="00D94BFC" w:rsidP="00D94BFC">
            <w:pPr>
              <w:ind w:firstLineChars="200" w:firstLine="40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D94BFC">
              <w:rPr>
                <w:rFonts w:ascii="Times New Roman" w:eastAsia="宋体" w:hAnsi="Times New Roman" w:cs="宋体" w:hint="eastAsia"/>
                <w:sz w:val="20"/>
                <w:szCs w:val="20"/>
              </w:rPr>
              <w:t>调用</w:t>
            </w:r>
            <w:r w:rsidRPr="00D94BFC">
              <w:rPr>
                <w:rFonts w:ascii="Times New Roman" w:eastAsia="宋体" w:hAnsi="Times New Roman" w:cs="宋体" w:hint="eastAsia"/>
                <w:sz w:val="20"/>
                <w:szCs w:val="20"/>
              </w:rPr>
              <w:t>Kruskal</w:t>
            </w:r>
            <w:r w:rsidRPr="00D94BFC">
              <w:rPr>
                <w:rFonts w:ascii="Times New Roman" w:eastAsia="宋体" w:hAnsi="Times New Roman" w:cs="宋体" w:hint="eastAsia"/>
                <w:sz w:val="20"/>
                <w:szCs w:val="20"/>
              </w:rPr>
              <w:t>函数：编写并调用</w:t>
            </w:r>
            <w:r w:rsidRPr="00D94BFC">
              <w:rPr>
                <w:rFonts w:ascii="Times New Roman" w:eastAsia="宋体" w:hAnsi="Times New Roman" w:cs="宋体" w:hint="eastAsia"/>
                <w:sz w:val="20"/>
                <w:szCs w:val="20"/>
              </w:rPr>
              <w:t>Kruskal</w:t>
            </w:r>
            <w:r w:rsidRPr="00D94BFC">
              <w:rPr>
                <w:rFonts w:ascii="Times New Roman" w:eastAsia="宋体" w:hAnsi="Times New Roman" w:cs="宋体" w:hint="eastAsia"/>
                <w:sz w:val="20"/>
                <w:szCs w:val="20"/>
              </w:rPr>
              <w:t>算法函数来计算最小生成树及其权值。</w:t>
            </w:r>
          </w:p>
          <w:p w14:paraId="5998F5AC" w14:textId="54FC4D0D" w:rsidR="00D94BFC" w:rsidRPr="00D94BFC" w:rsidRDefault="00D94BFC" w:rsidP="00D94BFC">
            <w:pPr>
              <w:ind w:firstLineChars="200" w:firstLine="40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D94BFC">
              <w:rPr>
                <w:rFonts w:ascii="Times New Roman" w:eastAsia="宋体" w:hAnsi="Times New Roman" w:cs="宋体" w:hint="eastAsia"/>
                <w:sz w:val="20"/>
                <w:szCs w:val="20"/>
              </w:rPr>
              <w:t>绘制图形：使用</w:t>
            </w:r>
            <w:r w:rsidRPr="00D94BFC">
              <w:rPr>
                <w:rFonts w:ascii="Times New Roman" w:eastAsia="宋体" w:hAnsi="Times New Roman" w:cs="宋体" w:hint="eastAsia"/>
                <w:sz w:val="20"/>
                <w:szCs w:val="20"/>
              </w:rPr>
              <w:t>Matlab</w:t>
            </w:r>
            <w:r w:rsidRPr="00D94BFC">
              <w:rPr>
                <w:rFonts w:ascii="Times New Roman" w:eastAsia="宋体" w:hAnsi="Times New Roman" w:cs="宋体" w:hint="eastAsia"/>
                <w:sz w:val="20"/>
                <w:szCs w:val="20"/>
              </w:rPr>
              <w:t>的绘图功能展示输入图和计算出的最小生成树。</w:t>
            </w:r>
          </w:p>
          <w:p w14:paraId="5627D2E1" w14:textId="64DD124F" w:rsidR="000A19E3" w:rsidRPr="00804E86" w:rsidRDefault="00817543" w:rsidP="000A19E3">
            <w:pPr>
              <w:pStyle w:val="a7"/>
              <w:rPr>
                <w:sz w:val="28"/>
              </w:rPr>
            </w:pPr>
            <w:r w:rsidRPr="00804E86">
              <w:rPr>
                <w:rFonts w:hint="eastAsia"/>
                <w:sz w:val="28"/>
              </w:rPr>
              <w:t>matlab</w:t>
            </w:r>
            <w:r w:rsidRPr="00804E86">
              <w:rPr>
                <w:rFonts w:hint="eastAsia"/>
                <w:sz w:val="28"/>
              </w:rPr>
              <w:t>代码</w:t>
            </w:r>
          </w:p>
          <w:tbl>
            <w:tblPr>
              <w:tblStyle w:val="a6"/>
              <w:tblW w:w="0" w:type="auto"/>
              <w:tblLook w:val="04A0" w:firstRow="1" w:lastRow="0" w:firstColumn="1" w:lastColumn="0" w:noHBand="0" w:noVBand="1"/>
            </w:tblPr>
            <w:tblGrid>
              <w:gridCol w:w="8296"/>
            </w:tblGrid>
            <w:tr w:rsidR="000A19E3" w:rsidRPr="00804E86" w14:paraId="14AB2C5B" w14:textId="77777777" w:rsidTr="00576E10">
              <w:tc>
                <w:tcPr>
                  <w:tcW w:w="8296" w:type="dxa"/>
                  <w:shd w:val="clear" w:color="auto" w:fill="BFBFBF" w:themeFill="background1" w:themeFillShade="BF"/>
                </w:tcPr>
                <w:p w14:paraId="616C5950" w14:textId="5FB06279" w:rsidR="000A19E3" w:rsidRPr="00804E86" w:rsidRDefault="00D94BFC" w:rsidP="000A19E3">
                  <w:pPr>
                    <w:pStyle w:val="a7"/>
                    <w:jc w:val="left"/>
                  </w:pPr>
                  <w:bookmarkStart w:id="0" w:name="_Hlk167648328"/>
                  <w:r w:rsidRPr="00D94BFC">
                    <w:t>Kruskals</w:t>
                  </w:r>
                  <w:r w:rsidR="0069020C" w:rsidRPr="00804E86">
                    <w:t>.m</w:t>
                  </w:r>
                </w:p>
              </w:tc>
            </w:tr>
            <w:tr w:rsidR="000A19E3" w:rsidRPr="00804E86" w14:paraId="1EE22381" w14:textId="77777777" w:rsidTr="00576E10">
              <w:tc>
                <w:tcPr>
                  <w:tcW w:w="8296" w:type="dxa"/>
                  <w:shd w:val="clear" w:color="auto" w:fill="auto"/>
                </w:tcPr>
                <w:p w14:paraId="5F5E2A10" w14:textId="77777777" w:rsidR="00D94BFC" w:rsidRPr="00D94BFC" w:rsidRDefault="00D94BFC" w:rsidP="00D94BFC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</w:pPr>
                  <w:r w:rsidRPr="00D94BFC">
                    <w:rPr>
                      <w:rFonts w:ascii="Consolas" w:eastAsia="宋体" w:hAnsi="Consolas" w:cs="宋体"/>
                      <w:color w:val="0000FF"/>
                      <w:kern w:val="0"/>
                      <w:sz w:val="24"/>
                    </w:rPr>
                    <w:t>function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 [</w:t>
                  </w:r>
                  <w:r w:rsidRPr="00D94BFC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tree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, </w:t>
                  </w:r>
                  <w:r w:rsidRPr="00D94BFC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weight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] </w:t>
                  </w:r>
                  <w:r w:rsidRPr="00D94BFC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=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 </w:t>
                  </w:r>
                  <w:r w:rsidRPr="00D94BFC">
                    <w:rPr>
                      <w:rFonts w:ascii="Consolas" w:eastAsia="宋体" w:hAnsi="Consolas" w:cs="宋体"/>
                      <w:color w:val="795E26"/>
                      <w:kern w:val="0"/>
                      <w:sz w:val="24"/>
                    </w:rPr>
                    <w:t>Kruskal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>(</w:t>
                  </w:r>
                  <w:r w:rsidRPr="00D94BFC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nodes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, </w:t>
                  </w:r>
                  <w:r w:rsidRPr="00D94BFC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edges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>)</w:t>
                  </w:r>
                </w:p>
                <w:p w14:paraId="3A8090B6" w14:textId="77777777" w:rsidR="00D94BFC" w:rsidRPr="00D94BFC" w:rsidRDefault="00D94BFC" w:rsidP="00D94BFC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</w:pPr>
                  <w:r w:rsidRPr="00D94BFC">
                    <w:rPr>
                      <w:rFonts w:ascii="Consolas" w:eastAsia="宋体" w:hAnsi="Consolas" w:cs="宋体"/>
                      <w:color w:val="008000"/>
                      <w:kern w:val="0"/>
                      <w:sz w:val="24"/>
                    </w:rPr>
                    <w:t>% Kruskals</w:t>
                  </w:r>
                  <w:r w:rsidRPr="00D94BFC">
                    <w:rPr>
                      <w:rFonts w:ascii="Consolas" w:eastAsia="宋体" w:hAnsi="Consolas" w:cs="宋体"/>
                      <w:color w:val="008000"/>
                      <w:kern w:val="0"/>
                      <w:sz w:val="24"/>
                    </w:rPr>
                    <w:t>算法求最小生成树</w:t>
                  </w:r>
                </w:p>
                <w:p w14:paraId="713C7B58" w14:textId="77777777" w:rsidR="00D94BFC" w:rsidRPr="00D94BFC" w:rsidRDefault="00D94BFC" w:rsidP="00D94BFC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</w:pPr>
                  <w:r w:rsidRPr="00D94BFC">
                    <w:rPr>
                      <w:rFonts w:ascii="Consolas" w:eastAsia="宋体" w:hAnsi="Consolas" w:cs="宋体"/>
                      <w:color w:val="008000"/>
                      <w:kern w:val="0"/>
                      <w:sz w:val="24"/>
                    </w:rPr>
                    <w:t xml:space="preserve">% nodes: </w:t>
                  </w:r>
                  <w:r w:rsidRPr="00D94BFC">
                    <w:rPr>
                      <w:rFonts w:ascii="Consolas" w:eastAsia="宋体" w:hAnsi="Consolas" w:cs="宋体"/>
                      <w:color w:val="008000"/>
                      <w:kern w:val="0"/>
                      <w:sz w:val="24"/>
                    </w:rPr>
                    <w:t>节点数</w:t>
                  </w:r>
                </w:p>
                <w:p w14:paraId="3854C805" w14:textId="77777777" w:rsidR="00D94BFC" w:rsidRPr="00D94BFC" w:rsidRDefault="00D94BFC" w:rsidP="00D94BFC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</w:pPr>
                  <w:r w:rsidRPr="00D94BFC">
                    <w:rPr>
                      <w:rFonts w:ascii="Consolas" w:eastAsia="宋体" w:hAnsi="Consolas" w:cs="宋体"/>
                      <w:color w:val="008000"/>
                      <w:kern w:val="0"/>
                      <w:sz w:val="24"/>
                    </w:rPr>
                    <w:t xml:space="preserve">% edges: </w:t>
                  </w:r>
                  <w:r w:rsidRPr="00D94BFC">
                    <w:rPr>
                      <w:rFonts w:ascii="Consolas" w:eastAsia="宋体" w:hAnsi="Consolas" w:cs="宋体"/>
                      <w:color w:val="008000"/>
                      <w:kern w:val="0"/>
                      <w:sz w:val="24"/>
                    </w:rPr>
                    <w:t>边集，每行三列，分别是边的两个节点和权值</w:t>
                  </w:r>
                </w:p>
                <w:p w14:paraId="278A34C5" w14:textId="77777777" w:rsidR="00D94BFC" w:rsidRPr="00D94BFC" w:rsidRDefault="00D94BFC" w:rsidP="00D94BFC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</w:pPr>
                  <w:r w:rsidRPr="00D94BFC">
                    <w:rPr>
                      <w:rFonts w:ascii="Consolas" w:eastAsia="宋体" w:hAnsi="Consolas" w:cs="宋体"/>
                      <w:color w:val="008000"/>
                      <w:kern w:val="0"/>
                      <w:sz w:val="24"/>
                    </w:rPr>
                    <w:t xml:space="preserve">% tree: </w:t>
                  </w:r>
                  <w:r w:rsidRPr="00D94BFC">
                    <w:rPr>
                      <w:rFonts w:ascii="Consolas" w:eastAsia="宋体" w:hAnsi="Consolas" w:cs="宋体"/>
                      <w:color w:val="008000"/>
                      <w:kern w:val="0"/>
                      <w:sz w:val="24"/>
                    </w:rPr>
                    <w:t>最小生成树的边集</w:t>
                  </w:r>
                </w:p>
                <w:p w14:paraId="7C1731F2" w14:textId="77777777" w:rsidR="00D94BFC" w:rsidRPr="00D94BFC" w:rsidRDefault="00D94BFC" w:rsidP="00D94BFC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</w:pPr>
                  <w:r w:rsidRPr="00D94BFC">
                    <w:rPr>
                      <w:rFonts w:ascii="Consolas" w:eastAsia="宋体" w:hAnsi="Consolas" w:cs="宋体"/>
                      <w:color w:val="008000"/>
                      <w:kern w:val="0"/>
                      <w:sz w:val="24"/>
                    </w:rPr>
                    <w:t xml:space="preserve">% weight: </w:t>
                  </w:r>
                  <w:r w:rsidRPr="00D94BFC">
                    <w:rPr>
                      <w:rFonts w:ascii="Consolas" w:eastAsia="宋体" w:hAnsi="Consolas" w:cs="宋体"/>
                      <w:color w:val="008000"/>
                      <w:kern w:val="0"/>
                      <w:sz w:val="24"/>
                    </w:rPr>
                    <w:t>最小生成树的权值</w:t>
                  </w:r>
                </w:p>
                <w:p w14:paraId="20E3FC97" w14:textId="77777777" w:rsidR="00D94BFC" w:rsidRPr="00D94BFC" w:rsidRDefault="00D94BFC" w:rsidP="00D94BFC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</w:pP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    </w:t>
                  </w:r>
                  <w:r w:rsidRPr="00D94BFC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edges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 </w:t>
                  </w:r>
                  <w:r w:rsidRPr="00D94BFC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=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 </w:t>
                  </w:r>
                  <w:r w:rsidRPr="00D94BFC">
                    <w:rPr>
                      <w:rFonts w:ascii="Consolas" w:eastAsia="宋体" w:hAnsi="Consolas" w:cs="宋体"/>
                      <w:color w:val="795E26"/>
                      <w:kern w:val="0"/>
                      <w:sz w:val="24"/>
                    </w:rPr>
                    <w:t>sortrows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>(</w:t>
                  </w:r>
                  <w:r w:rsidRPr="00D94BFC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edges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, </w:t>
                  </w:r>
                  <w:r w:rsidRPr="00D94BFC">
                    <w:rPr>
                      <w:rFonts w:ascii="Consolas" w:eastAsia="宋体" w:hAnsi="Consolas" w:cs="宋体"/>
                      <w:color w:val="098658"/>
                      <w:kern w:val="0"/>
                      <w:sz w:val="24"/>
                    </w:rPr>
                    <w:t>3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); </w:t>
                  </w:r>
                  <w:r w:rsidRPr="00D94BFC">
                    <w:rPr>
                      <w:rFonts w:ascii="Consolas" w:eastAsia="宋体" w:hAnsi="Consolas" w:cs="宋体"/>
                      <w:color w:val="008000"/>
                      <w:kern w:val="0"/>
                      <w:sz w:val="24"/>
                    </w:rPr>
                    <w:t xml:space="preserve">% </w:t>
                  </w:r>
                  <w:r w:rsidRPr="00D94BFC">
                    <w:rPr>
                      <w:rFonts w:ascii="Consolas" w:eastAsia="宋体" w:hAnsi="Consolas" w:cs="宋体"/>
                      <w:color w:val="008000"/>
                      <w:kern w:val="0"/>
                      <w:sz w:val="24"/>
                    </w:rPr>
                    <w:t>按权值排序</w:t>
                  </w:r>
                </w:p>
                <w:p w14:paraId="655DE114" w14:textId="77777777" w:rsidR="00D94BFC" w:rsidRPr="00D94BFC" w:rsidRDefault="00D94BFC" w:rsidP="00D94BFC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</w:pP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    </w:t>
                  </w:r>
                  <w:r w:rsidRPr="00D94BFC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tree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 </w:t>
                  </w:r>
                  <w:r w:rsidRPr="00D94BFC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=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 </w:t>
                  </w:r>
                  <w:r w:rsidRPr="00D94BFC">
                    <w:rPr>
                      <w:rFonts w:ascii="Consolas" w:eastAsia="宋体" w:hAnsi="Consolas" w:cs="宋体"/>
                      <w:color w:val="267F99"/>
                      <w:kern w:val="0"/>
                      <w:sz w:val="24"/>
                    </w:rPr>
                    <w:t>zeros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>(</w:t>
                  </w:r>
                  <w:r w:rsidRPr="00D94BFC">
                    <w:rPr>
                      <w:rFonts w:ascii="Consolas" w:eastAsia="宋体" w:hAnsi="Consolas" w:cs="宋体"/>
                      <w:color w:val="795E26"/>
                      <w:kern w:val="0"/>
                      <w:sz w:val="24"/>
                    </w:rPr>
                    <w:t>size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>(</w:t>
                  </w:r>
                  <w:r w:rsidRPr="00D94BFC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edges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)); </w:t>
                  </w:r>
                  <w:r w:rsidRPr="00D94BFC">
                    <w:rPr>
                      <w:rFonts w:ascii="Consolas" w:eastAsia="宋体" w:hAnsi="Consolas" w:cs="宋体"/>
                      <w:color w:val="008000"/>
                      <w:kern w:val="0"/>
                      <w:sz w:val="24"/>
                    </w:rPr>
                    <w:t xml:space="preserve">% </w:t>
                  </w:r>
                  <w:r w:rsidRPr="00D94BFC">
                    <w:rPr>
                      <w:rFonts w:ascii="Consolas" w:eastAsia="宋体" w:hAnsi="Consolas" w:cs="宋体"/>
                      <w:color w:val="008000"/>
                      <w:kern w:val="0"/>
                      <w:sz w:val="24"/>
                    </w:rPr>
                    <w:t>最小生成树的边集</w:t>
                  </w:r>
                </w:p>
                <w:p w14:paraId="5D90AD42" w14:textId="77777777" w:rsidR="00D94BFC" w:rsidRPr="00D94BFC" w:rsidRDefault="00D94BFC" w:rsidP="00D94BFC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</w:pP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    </w:t>
                  </w:r>
                  <w:r w:rsidRPr="00D94BFC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treeCount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 </w:t>
                  </w:r>
                  <w:r w:rsidRPr="00D94BFC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=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 </w:t>
                  </w:r>
                  <w:r w:rsidRPr="00D94BFC">
                    <w:rPr>
                      <w:rFonts w:ascii="Consolas" w:eastAsia="宋体" w:hAnsi="Consolas" w:cs="宋体"/>
                      <w:color w:val="098658"/>
                      <w:kern w:val="0"/>
                      <w:sz w:val="24"/>
                    </w:rPr>
                    <w:t>0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>;</w:t>
                  </w:r>
                  <w:r w:rsidRPr="00D94BFC">
                    <w:rPr>
                      <w:rFonts w:ascii="Consolas" w:eastAsia="宋体" w:hAnsi="Consolas" w:cs="宋体"/>
                      <w:color w:val="008000"/>
                      <w:kern w:val="0"/>
                      <w:sz w:val="24"/>
                    </w:rPr>
                    <w:t xml:space="preserve">% </w:t>
                  </w:r>
                  <w:r w:rsidRPr="00D94BFC">
                    <w:rPr>
                      <w:rFonts w:ascii="Consolas" w:eastAsia="宋体" w:hAnsi="Consolas" w:cs="宋体"/>
                      <w:color w:val="008000"/>
                      <w:kern w:val="0"/>
                      <w:sz w:val="24"/>
                    </w:rPr>
                    <w:t>最小生成树的边数</w:t>
                  </w:r>
                </w:p>
                <w:p w14:paraId="12539386" w14:textId="77777777" w:rsidR="00D94BFC" w:rsidRPr="00D94BFC" w:rsidRDefault="00D94BFC" w:rsidP="00D94BFC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</w:pP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    </w:t>
                  </w:r>
                  <w:r w:rsidRPr="00D94BFC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sets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 </w:t>
                  </w:r>
                  <w:r w:rsidRPr="00D94BFC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=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 </w:t>
                  </w:r>
                  <w:r w:rsidRPr="00D94BFC">
                    <w:rPr>
                      <w:rFonts w:ascii="Consolas" w:eastAsia="宋体" w:hAnsi="Consolas" w:cs="宋体"/>
                      <w:color w:val="0000FF"/>
                      <w:kern w:val="0"/>
                      <w:sz w:val="24"/>
                    </w:rPr>
                    <w:t>num2cell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>(</w:t>
                  </w:r>
                  <w:r w:rsidRPr="00D94BFC">
                    <w:rPr>
                      <w:rFonts w:ascii="Consolas" w:eastAsia="宋体" w:hAnsi="Consolas" w:cs="宋体"/>
                      <w:color w:val="098658"/>
                      <w:kern w:val="0"/>
                      <w:sz w:val="24"/>
                    </w:rPr>
                    <w:t>1</w:t>
                  </w:r>
                  <w:r w:rsidRPr="00D94BFC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:</w:t>
                  </w:r>
                  <w:r w:rsidRPr="00D94BFC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nodes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>);</w:t>
                  </w:r>
                  <w:r w:rsidRPr="00D94BFC">
                    <w:rPr>
                      <w:rFonts w:ascii="Consolas" w:eastAsia="宋体" w:hAnsi="Consolas" w:cs="宋体"/>
                      <w:color w:val="008000"/>
                      <w:kern w:val="0"/>
                      <w:sz w:val="24"/>
                    </w:rPr>
                    <w:t xml:space="preserve">% </w:t>
                  </w:r>
                  <w:r w:rsidRPr="00D94BFC">
                    <w:rPr>
                      <w:rFonts w:ascii="Consolas" w:eastAsia="宋体" w:hAnsi="Consolas" w:cs="宋体"/>
                      <w:color w:val="008000"/>
                      <w:kern w:val="0"/>
                      <w:sz w:val="24"/>
                    </w:rPr>
                    <w:t>节点集合</w:t>
                  </w:r>
                </w:p>
                <w:p w14:paraId="2B4F274A" w14:textId="77777777" w:rsidR="00D94BFC" w:rsidRPr="00D94BFC" w:rsidRDefault="00D94BFC" w:rsidP="00D94BFC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</w:pP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    </w:t>
                  </w:r>
                  <w:r w:rsidRPr="00D94BFC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weight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 </w:t>
                  </w:r>
                  <w:r w:rsidRPr="00D94BFC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=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 </w:t>
                  </w:r>
                  <w:r w:rsidRPr="00D94BFC">
                    <w:rPr>
                      <w:rFonts w:ascii="Consolas" w:eastAsia="宋体" w:hAnsi="Consolas" w:cs="宋体"/>
                      <w:color w:val="098658"/>
                      <w:kern w:val="0"/>
                      <w:sz w:val="24"/>
                    </w:rPr>
                    <w:t>0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>;</w:t>
                  </w:r>
                  <w:r w:rsidRPr="00D94BFC">
                    <w:rPr>
                      <w:rFonts w:ascii="Consolas" w:eastAsia="宋体" w:hAnsi="Consolas" w:cs="宋体"/>
                      <w:color w:val="008000"/>
                      <w:kern w:val="0"/>
                      <w:sz w:val="24"/>
                    </w:rPr>
                    <w:t xml:space="preserve">% </w:t>
                  </w:r>
                  <w:r w:rsidRPr="00D94BFC">
                    <w:rPr>
                      <w:rFonts w:ascii="Consolas" w:eastAsia="宋体" w:hAnsi="Consolas" w:cs="宋体"/>
                      <w:color w:val="008000"/>
                      <w:kern w:val="0"/>
                      <w:sz w:val="24"/>
                    </w:rPr>
                    <w:t>最小生成树的权值</w:t>
                  </w:r>
                </w:p>
                <w:p w14:paraId="16A310C9" w14:textId="77777777" w:rsidR="00D94BFC" w:rsidRPr="00D94BFC" w:rsidRDefault="00D94BFC" w:rsidP="00D94BFC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</w:pP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    </w:t>
                  </w:r>
                  <w:r w:rsidRPr="00D94BFC">
                    <w:rPr>
                      <w:rFonts w:ascii="Consolas" w:eastAsia="宋体" w:hAnsi="Consolas" w:cs="宋体"/>
                      <w:color w:val="AF00DB"/>
                      <w:kern w:val="0"/>
                      <w:sz w:val="24"/>
                    </w:rPr>
                    <w:t>for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 </w:t>
                  </w:r>
                  <w:r w:rsidRPr="00D94BFC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i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 </w:t>
                  </w:r>
                  <w:r w:rsidRPr="00D94BFC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=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 </w:t>
                  </w:r>
                  <w:r w:rsidRPr="00D94BFC">
                    <w:rPr>
                      <w:rFonts w:ascii="Consolas" w:eastAsia="宋体" w:hAnsi="Consolas" w:cs="宋体"/>
                      <w:color w:val="098658"/>
                      <w:kern w:val="0"/>
                      <w:sz w:val="24"/>
                    </w:rPr>
                    <w:t>1</w:t>
                  </w:r>
                  <w:r w:rsidRPr="00D94BFC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:</w:t>
                  </w:r>
                  <w:r w:rsidRPr="00D94BFC">
                    <w:rPr>
                      <w:rFonts w:ascii="Consolas" w:eastAsia="宋体" w:hAnsi="Consolas" w:cs="宋体"/>
                      <w:color w:val="795E26"/>
                      <w:kern w:val="0"/>
                      <w:sz w:val="24"/>
                    </w:rPr>
                    <w:t>size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>(</w:t>
                  </w:r>
                  <w:r w:rsidRPr="00D94BFC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edges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, </w:t>
                  </w:r>
                  <w:r w:rsidRPr="00D94BFC">
                    <w:rPr>
                      <w:rFonts w:ascii="Consolas" w:eastAsia="宋体" w:hAnsi="Consolas" w:cs="宋体"/>
                      <w:color w:val="098658"/>
                      <w:kern w:val="0"/>
                      <w:sz w:val="24"/>
                    </w:rPr>
                    <w:t>1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>)</w:t>
                  </w:r>
                  <w:r w:rsidRPr="00D94BFC">
                    <w:rPr>
                      <w:rFonts w:ascii="Consolas" w:eastAsia="宋体" w:hAnsi="Consolas" w:cs="宋体"/>
                      <w:color w:val="008000"/>
                      <w:kern w:val="0"/>
                      <w:sz w:val="24"/>
                    </w:rPr>
                    <w:t xml:space="preserve">% </w:t>
                  </w:r>
                  <w:r w:rsidRPr="00D94BFC">
                    <w:rPr>
                      <w:rFonts w:ascii="Consolas" w:eastAsia="宋体" w:hAnsi="Consolas" w:cs="宋体"/>
                      <w:color w:val="008000"/>
                      <w:kern w:val="0"/>
                      <w:sz w:val="24"/>
                    </w:rPr>
                    <w:t>遍历边集</w:t>
                  </w:r>
                </w:p>
                <w:p w14:paraId="08C7ACC4" w14:textId="77777777" w:rsidR="00D94BFC" w:rsidRPr="00D94BFC" w:rsidRDefault="00D94BFC" w:rsidP="00D94BFC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</w:pP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        </w:t>
                  </w:r>
                  <w:r w:rsidRPr="00D94BFC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n1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 </w:t>
                  </w:r>
                  <w:r w:rsidRPr="00D94BFC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=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 </w:t>
                  </w:r>
                  <w:r w:rsidRPr="00D94BFC">
                    <w:rPr>
                      <w:rFonts w:ascii="Consolas" w:eastAsia="宋体" w:hAnsi="Consolas" w:cs="宋体"/>
                      <w:color w:val="CD3131"/>
                      <w:kern w:val="0"/>
                      <w:sz w:val="24"/>
                    </w:rPr>
                    <w:t>edges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>(</w:t>
                  </w:r>
                  <w:r w:rsidRPr="00D94BFC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i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, </w:t>
                  </w:r>
                  <w:r w:rsidRPr="00D94BFC">
                    <w:rPr>
                      <w:rFonts w:ascii="Consolas" w:eastAsia="宋体" w:hAnsi="Consolas" w:cs="宋体"/>
                      <w:color w:val="098658"/>
                      <w:kern w:val="0"/>
                      <w:sz w:val="24"/>
                    </w:rPr>
                    <w:t>1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>);</w:t>
                  </w:r>
                  <w:r w:rsidRPr="00D94BFC">
                    <w:rPr>
                      <w:rFonts w:ascii="Consolas" w:eastAsia="宋体" w:hAnsi="Consolas" w:cs="宋体"/>
                      <w:color w:val="008000"/>
                      <w:kern w:val="0"/>
                      <w:sz w:val="24"/>
                    </w:rPr>
                    <w:t xml:space="preserve">% </w:t>
                  </w:r>
                  <w:r w:rsidRPr="00D94BFC">
                    <w:rPr>
                      <w:rFonts w:ascii="Consolas" w:eastAsia="宋体" w:hAnsi="Consolas" w:cs="宋体"/>
                      <w:color w:val="008000"/>
                      <w:kern w:val="0"/>
                      <w:sz w:val="24"/>
                    </w:rPr>
                    <w:t>边的一个节点</w:t>
                  </w:r>
                </w:p>
                <w:p w14:paraId="6F3B8217" w14:textId="77777777" w:rsidR="00D94BFC" w:rsidRPr="00D94BFC" w:rsidRDefault="00D94BFC" w:rsidP="00D94BFC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</w:pP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        </w:t>
                  </w:r>
                  <w:r w:rsidRPr="00D94BFC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n2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 </w:t>
                  </w:r>
                  <w:r w:rsidRPr="00D94BFC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=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 </w:t>
                  </w:r>
                  <w:r w:rsidRPr="00D94BFC">
                    <w:rPr>
                      <w:rFonts w:ascii="Consolas" w:eastAsia="宋体" w:hAnsi="Consolas" w:cs="宋体"/>
                      <w:color w:val="CD3131"/>
                      <w:kern w:val="0"/>
                      <w:sz w:val="24"/>
                    </w:rPr>
                    <w:t>edges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>(</w:t>
                  </w:r>
                  <w:r w:rsidRPr="00D94BFC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i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, </w:t>
                  </w:r>
                  <w:r w:rsidRPr="00D94BFC">
                    <w:rPr>
                      <w:rFonts w:ascii="Consolas" w:eastAsia="宋体" w:hAnsi="Consolas" w:cs="宋体"/>
                      <w:color w:val="098658"/>
                      <w:kern w:val="0"/>
                      <w:sz w:val="24"/>
                    </w:rPr>
                    <w:t>2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>);</w:t>
                  </w:r>
                  <w:r w:rsidRPr="00D94BFC">
                    <w:rPr>
                      <w:rFonts w:ascii="Consolas" w:eastAsia="宋体" w:hAnsi="Consolas" w:cs="宋体"/>
                      <w:color w:val="008000"/>
                      <w:kern w:val="0"/>
                      <w:sz w:val="24"/>
                    </w:rPr>
                    <w:t xml:space="preserve">% </w:t>
                  </w:r>
                  <w:r w:rsidRPr="00D94BFC">
                    <w:rPr>
                      <w:rFonts w:ascii="Consolas" w:eastAsia="宋体" w:hAnsi="Consolas" w:cs="宋体"/>
                      <w:color w:val="008000"/>
                      <w:kern w:val="0"/>
                      <w:sz w:val="24"/>
                    </w:rPr>
                    <w:t>边的另一个节点</w:t>
                  </w:r>
                </w:p>
                <w:p w14:paraId="58FA909C" w14:textId="77777777" w:rsidR="00D94BFC" w:rsidRPr="00D94BFC" w:rsidRDefault="00D94BFC" w:rsidP="00D94BFC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</w:pP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        </w:t>
                  </w:r>
                  <w:r w:rsidRPr="00D94BFC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s1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 </w:t>
                  </w:r>
                  <w:r w:rsidRPr="00D94BFC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=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 </w:t>
                  </w:r>
                  <w:r w:rsidRPr="00D94BFC">
                    <w:rPr>
                      <w:rFonts w:ascii="Consolas" w:eastAsia="宋体" w:hAnsi="Consolas" w:cs="宋体"/>
                      <w:color w:val="795E26"/>
                      <w:kern w:val="0"/>
                      <w:sz w:val="24"/>
                    </w:rPr>
                    <w:t>find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>(</w:t>
                  </w:r>
                  <w:r w:rsidRPr="00D94BFC">
                    <w:rPr>
                      <w:rFonts w:ascii="Consolas" w:eastAsia="宋体" w:hAnsi="Consolas" w:cs="宋体"/>
                      <w:color w:val="795E26"/>
                      <w:kern w:val="0"/>
                      <w:sz w:val="24"/>
                    </w:rPr>
                    <w:t>cellfun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>(@(</w:t>
                  </w:r>
                  <w:r w:rsidRPr="00D94BFC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s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) </w:t>
                  </w:r>
                  <w:r w:rsidRPr="00D94BFC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ismember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>(</w:t>
                  </w:r>
                  <w:r w:rsidRPr="00D94BFC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n1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, </w:t>
                  </w:r>
                  <w:r w:rsidRPr="00D94BFC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s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), </w:t>
                  </w:r>
                  <w:r w:rsidRPr="00D94BFC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sets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>));</w:t>
                  </w:r>
                  <w:r w:rsidRPr="00D94BFC">
                    <w:rPr>
                      <w:rFonts w:ascii="Consolas" w:eastAsia="宋体" w:hAnsi="Consolas" w:cs="宋体"/>
                      <w:color w:val="008000"/>
                      <w:kern w:val="0"/>
                      <w:sz w:val="24"/>
                    </w:rPr>
                    <w:t xml:space="preserve">% </w:t>
                  </w:r>
                  <w:r w:rsidRPr="00D94BFC">
                    <w:rPr>
                      <w:rFonts w:ascii="Consolas" w:eastAsia="宋体" w:hAnsi="Consolas" w:cs="宋体"/>
                      <w:color w:val="008000"/>
                      <w:kern w:val="0"/>
                      <w:sz w:val="24"/>
                    </w:rPr>
                    <w:t>查找节点所在集合</w:t>
                  </w:r>
                </w:p>
                <w:p w14:paraId="1F8A8C03" w14:textId="77777777" w:rsidR="00D94BFC" w:rsidRPr="00D94BFC" w:rsidRDefault="00D94BFC" w:rsidP="00D94BFC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</w:pP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        </w:t>
                  </w:r>
                  <w:r w:rsidRPr="00D94BFC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s2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 </w:t>
                  </w:r>
                  <w:r w:rsidRPr="00D94BFC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=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 </w:t>
                  </w:r>
                  <w:r w:rsidRPr="00D94BFC">
                    <w:rPr>
                      <w:rFonts w:ascii="Consolas" w:eastAsia="宋体" w:hAnsi="Consolas" w:cs="宋体"/>
                      <w:color w:val="795E26"/>
                      <w:kern w:val="0"/>
                      <w:sz w:val="24"/>
                    </w:rPr>
                    <w:t>find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>(</w:t>
                  </w:r>
                  <w:r w:rsidRPr="00D94BFC">
                    <w:rPr>
                      <w:rFonts w:ascii="Consolas" w:eastAsia="宋体" w:hAnsi="Consolas" w:cs="宋体"/>
                      <w:color w:val="795E26"/>
                      <w:kern w:val="0"/>
                      <w:sz w:val="24"/>
                    </w:rPr>
                    <w:t>cellfun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>(@(</w:t>
                  </w:r>
                  <w:r w:rsidRPr="00D94BFC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s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) </w:t>
                  </w:r>
                  <w:r w:rsidRPr="00D94BFC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ismember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>(</w:t>
                  </w:r>
                  <w:r w:rsidRPr="00D94BFC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n2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, </w:t>
                  </w:r>
                  <w:r w:rsidRPr="00D94BFC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s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), </w:t>
                  </w:r>
                  <w:r w:rsidRPr="00D94BFC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sets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>));</w:t>
                  </w:r>
                  <w:r w:rsidRPr="00D94BFC">
                    <w:rPr>
                      <w:rFonts w:ascii="Consolas" w:eastAsia="宋体" w:hAnsi="Consolas" w:cs="宋体"/>
                      <w:color w:val="008000"/>
                      <w:kern w:val="0"/>
                      <w:sz w:val="24"/>
                    </w:rPr>
                    <w:t xml:space="preserve">% </w:t>
                  </w:r>
                  <w:r w:rsidRPr="00D94BFC">
                    <w:rPr>
                      <w:rFonts w:ascii="Consolas" w:eastAsia="宋体" w:hAnsi="Consolas" w:cs="宋体"/>
                      <w:color w:val="008000"/>
                      <w:kern w:val="0"/>
                      <w:sz w:val="24"/>
                    </w:rPr>
                    <w:t>查找节点所在集合</w:t>
                  </w:r>
                </w:p>
                <w:p w14:paraId="212A12AD" w14:textId="77777777" w:rsidR="00D94BFC" w:rsidRPr="00D94BFC" w:rsidRDefault="00D94BFC" w:rsidP="00D94BFC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</w:pP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    </w:t>
                  </w:r>
                  <w:r w:rsidRPr="00D94BFC">
                    <w:rPr>
                      <w:rFonts w:ascii="Consolas" w:eastAsia="宋体" w:hAnsi="Consolas" w:cs="宋体"/>
                      <w:color w:val="008000"/>
                      <w:kern w:val="0"/>
                      <w:sz w:val="24"/>
                    </w:rPr>
                    <w:t xml:space="preserve">% </w:t>
                  </w:r>
                  <w:r w:rsidRPr="00D94BFC">
                    <w:rPr>
                      <w:rFonts w:ascii="Consolas" w:eastAsia="宋体" w:hAnsi="Consolas" w:cs="宋体"/>
                      <w:color w:val="008000"/>
                      <w:kern w:val="0"/>
                      <w:sz w:val="24"/>
                    </w:rPr>
                    <w:t>算法的关键</w:t>
                  </w:r>
                </w:p>
                <w:p w14:paraId="661B4A8A" w14:textId="77777777" w:rsidR="00D94BFC" w:rsidRPr="00D94BFC" w:rsidRDefault="00D94BFC" w:rsidP="00D94BFC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</w:pP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    </w:t>
                  </w:r>
                  <w:r w:rsidRPr="00D94BFC">
                    <w:rPr>
                      <w:rFonts w:ascii="Consolas" w:eastAsia="宋体" w:hAnsi="Consolas" w:cs="宋体"/>
                      <w:color w:val="008000"/>
                      <w:kern w:val="0"/>
                      <w:sz w:val="24"/>
                    </w:rPr>
                    <w:t>%</w:t>
                  </w:r>
                  <w:r w:rsidRPr="00D94BFC">
                    <w:rPr>
                      <w:rFonts w:ascii="Consolas" w:eastAsia="宋体" w:hAnsi="Consolas" w:cs="宋体"/>
                      <w:color w:val="008000"/>
                      <w:kern w:val="0"/>
                      <w:sz w:val="24"/>
                    </w:rPr>
                    <w:t>在</w:t>
                  </w:r>
                  <w:r w:rsidRPr="00D94BFC">
                    <w:rPr>
                      <w:rFonts w:ascii="Consolas" w:eastAsia="宋体" w:hAnsi="Consolas" w:cs="宋体"/>
                      <w:color w:val="008000"/>
                      <w:kern w:val="0"/>
                      <w:sz w:val="24"/>
                    </w:rPr>
                    <w:t>sets</w:t>
                  </w:r>
                  <w:r w:rsidRPr="00D94BFC">
                    <w:rPr>
                      <w:rFonts w:ascii="Consolas" w:eastAsia="宋体" w:hAnsi="Consolas" w:cs="宋体"/>
                      <w:color w:val="008000"/>
                      <w:kern w:val="0"/>
                      <w:sz w:val="24"/>
                    </w:rPr>
                    <w:t>这个元胞数组中使用</w:t>
                  </w:r>
                  <w:r w:rsidRPr="00D94BFC">
                    <w:rPr>
                      <w:rFonts w:ascii="Consolas" w:eastAsia="宋体" w:hAnsi="Consolas" w:cs="宋体"/>
                      <w:color w:val="008000"/>
                      <w:kern w:val="0"/>
                      <w:sz w:val="24"/>
                    </w:rPr>
                    <w:t>cellfun</w:t>
                  </w:r>
                  <w:r w:rsidRPr="00D94BFC">
                    <w:rPr>
                      <w:rFonts w:ascii="Consolas" w:eastAsia="宋体" w:hAnsi="Consolas" w:cs="宋体"/>
                      <w:color w:val="008000"/>
                      <w:kern w:val="0"/>
                      <w:sz w:val="24"/>
                    </w:rPr>
                    <w:t>和</w:t>
                  </w:r>
                  <w:r w:rsidRPr="00D94BFC">
                    <w:rPr>
                      <w:rFonts w:ascii="Consolas" w:eastAsia="宋体" w:hAnsi="Consolas" w:cs="宋体"/>
                      <w:color w:val="008000"/>
                      <w:kern w:val="0"/>
                      <w:sz w:val="24"/>
                    </w:rPr>
                    <w:t>ismember</w:t>
                  </w:r>
                  <w:r w:rsidRPr="00D94BFC">
                    <w:rPr>
                      <w:rFonts w:ascii="Consolas" w:eastAsia="宋体" w:hAnsi="Consolas" w:cs="宋体"/>
                      <w:color w:val="008000"/>
                      <w:kern w:val="0"/>
                      <w:sz w:val="24"/>
                    </w:rPr>
                    <w:t>函数查找节点</w:t>
                  </w:r>
                  <w:r w:rsidRPr="00D94BFC">
                    <w:rPr>
                      <w:rFonts w:ascii="Consolas" w:eastAsia="宋体" w:hAnsi="Consolas" w:cs="宋体"/>
                      <w:color w:val="008000"/>
                      <w:kern w:val="0"/>
                      <w:sz w:val="24"/>
                    </w:rPr>
                    <w:t>n1</w:t>
                  </w:r>
                  <w:r w:rsidRPr="00D94BFC">
                    <w:rPr>
                      <w:rFonts w:ascii="Consolas" w:eastAsia="宋体" w:hAnsi="Consolas" w:cs="宋体"/>
                      <w:color w:val="008000"/>
                      <w:kern w:val="0"/>
                      <w:sz w:val="24"/>
                    </w:rPr>
                    <w:t>和</w:t>
                  </w:r>
                  <w:r w:rsidRPr="00D94BFC">
                    <w:rPr>
                      <w:rFonts w:ascii="Consolas" w:eastAsia="宋体" w:hAnsi="Consolas" w:cs="宋体"/>
                      <w:color w:val="008000"/>
                      <w:kern w:val="0"/>
                      <w:sz w:val="24"/>
                    </w:rPr>
                    <w:t>n2</w:t>
                  </w:r>
                  <w:r w:rsidRPr="00D94BFC">
                    <w:rPr>
                      <w:rFonts w:ascii="Consolas" w:eastAsia="宋体" w:hAnsi="Consolas" w:cs="宋体"/>
                      <w:color w:val="008000"/>
                      <w:kern w:val="0"/>
                      <w:sz w:val="24"/>
                    </w:rPr>
                    <w:t>所在的集合</w:t>
                  </w:r>
                  <w:r w:rsidRPr="00D94BFC">
                    <w:rPr>
                      <w:rFonts w:ascii="Consolas" w:eastAsia="宋体" w:hAnsi="Consolas" w:cs="宋体"/>
                      <w:color w:val="008000"/>
                      <w:kern w:val="0"/>
                      <w:sz w:val="24"/>
                    </w:rPr>
                    <w:t>s1</w:t>
                  </w:r>
                  <w:r w:rsidRPr="00D94BFC">
                    <w:rPr>
                      <w:rFonts w:ascii="Consolas" w:eastAsia="宋体" w:hAnsi="Consolas" w:cs="宋体"/>
                      <w:color w:val="008000"/>
                      <w:kern w:val="0"/>
                      <w:sz w:val="24"/>
                    </w:rPr>
                    <w:t>和</w:t>
                  </w:r>
                  <w:r w:rsidRPr="00D94BFC">
                    <w:rPr>
                      <w:rFonts w:ascii="Consolas" w:eastAsia="宋体" w:hAnsi="Consolas" w:cs="宋体"/>
                      <w:color w:val="008000"/>
                      <w:kern w:val="0"/>
                      <w:sz w:val="24"/>
                    </w:rPr>
                    <w:t>s2</w:t>
                  </w:r>
                </w:p>
                <w:p w14:paraId="40078C37" w14:textId="77777777" w:rsidR="00D94BFC" w:rsidRPr="00D94BFC" w:rsidRDefault="00D94BFC" w:rsidP="00D94BFC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</w:pP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    </w:t>
                  </w:r>
                  <w:r w:rsidRPr="00D94BFC">
                    <w:rPr>
                      <w:rFonts w:ascii="Consolas" w:eastAsia="宋体" w:hAnsi="Consolas" w:cs="宋体"/>
                      <w:color w:val="008000"/>
                      <w:kern w:val="0"/>
                      <w:sz w:val="24"/>
                    </w:rPr>
                    <w:t>%cellfun</w:t>
                  </w:r>
                  <w:r w:rsidRPr="00D94BFC">
                    <w:rPr>
                      <w:rFonts w:ascii="Consolas" w:eastAsia="宋体" w:hAnsi="Consolas" w:cs="宋体"/>
                      <w:color w:val="008000"/>
                      <w:kern w:val="0"/>
                      <w:sz w:val="24"/>
                    </w:rPr>
                    <w:t>对</w:t>
                  </w:r>
                  <w:r w:rsidRPr="00D94BFC">
                    <w:rPr>
                      <w:rFonts w:ascii="Consolas" w:eastAsia="宋体" w:hAnsi="Consolas" w:cs="宋体"/>
                      <w:color w:val="008000"/>
                      <w:kern w:val="0"/>
                      <w:sz w:val="24"/>
                    </w:rPr>
                    <w:t>sets</w:t>
                  </w:r>
                  <w:r w:rsidRPr="00D94BFC">
                    <w:rPr>
                      <w:rFonts w:ascii="Consolas" w:eastAsia="宋体" w:hAnsi="Consolas" w:cs="宋体"/>
                      <w:color w:val="008000"/>
                      <w:kern w:val="0"/>
                      <w:sz w:val="24"/>
                    </w:rPr>
                    <w:t>中的每个元素应用了一个匿名函数</w:t>
                  </w:r>
                  <w:r w:rsidRPr="00D94BFC">
                    <w:rPr>
                      <w:rFonts w:ascii="Consolas" w:eastAsia="宋体" w:hAnsi="Consolas" w:cs="宋体"/>
                      <w:color w:val="008000"/>
                      <w:kern w:val="0"/>
                      <w:sz w:val="24"/>
                    </w:rPr>
                    <w:t>@(s) ismember(n1/n2, s)</w:t>
                  </w:r>
                  <w:r w:rsidRPr="00D94BFC">
                    <w:rPr>
                      <w:rFonts w:ascii="Consolas" w:eastAsia="宋体" w:hAnsi="Consolas" w:cs="宋体"/>
                      <w:color w:val="008000"/>
                      <w:kern w:val="0"/>
                      <w:sz w:val="24"/>
                    </w:rPr>
                    <w:t>，这个匿名函数</w:t>
                  </w:r>
                  <w:r w:rsidRPr="00D94BFC">
                    <w:rPr>
                      <w:rFonts w:ascii="Consolas" w:eastAsia="宋体" w:hAnsi="Consolas" w:cs="宋体"/>
                      <w:color w:val="008000"/>
                      <w:kern w:val="0"/>
                      <w:sz w:val="24"/>
                    </w:rPr>
                    <w:t xml:space="preserve"> @(s) ismember(n1, s) </w:t>
                  </w:r>
                  <w:r w:rsidRPr="00D94BFC">
                    <w:rPr>
                      <w:rFonts w:ascii="Consolas" w:eastAsia="宋体" w:hAnsi="Consolas" w:cs="宋体"/>
                      <w:color w:val="008000"/>
                      <w:kern w:val="0"/>
                      <w:sz w:val="24"/>
                    </w:rPr>
                    <w:t>接受一个参数</w:t>
                  </w:r>
                  <w:r w:rsidRPr="00D94BFC">
                    <w:rPr>
                      <w:rFonts w:ascii="Consolas" w:eastAsia="宋体" w:hAnsi="Consolas" w:cs="宋体"/>
                      <w:color w:val="008000"/>
                      <w:kern w:val="0"/>
                      <w:sz w:val="24"/>
                    </w:rPr>
                    <w:t xml:space="preserve"> s</w:t>
                  </w:r>
                  <w:r w:rsidRPr="00D94BFC">
                    <w:rPr>
                      <w:rFonts w:ascii="Consolas" w:eastAsia="宋体" w:hAnsi="Consolas" w:cs="宋体"/>
                      <w:color w:val="008000"/>
                      <w:kern w:val="0"/>
                      <w:sz w:val="24"/>
                    </w:rPr>
                    <w:t>，并检查</w:t>
                  </w:r>
                  <w:r w:rsidRPr="00D94BFC">
                    <w:rPr>
                      <w:rFonts w:ascii="Consolas" w:eastAsia="宋体" w:hAnsi="Consolas" w:cs="宋体"/>
                      <w:color w:val="008000"/>
                      <w:kern w:val="0"/>
                      <w:sz w:val="24"/>
                    </w:rPr>
                    <w:t xml:space="preserve"> n1 </w:t>
                  </w:r>
                  <w:r w:rsidRPr="00D94BFC">
                    <w:rPr>
                      <w:rFonts w:ascii="Consolas" w:eastAsia="宋体" w:hAnsi="Consolas" w:cs="宋体"/>
                      <w:color w:val="008000"/>
                      <w:kern w:val="0"/>
                      <w:sz w:val="24"/>
                    </w:rPr>
                    <w:t>是否是</w:t>
                  </w:r>
                  <w:r w:rsidRPr="00D94BFC">
                    <w:rPr>
                      <w:rFonts w:ascii="Consolas" w:eastAsia="宋体" w:hAnsi="Consolas" w:cs="宋体"/>
                      <w:color w:val="008000"/>
                      <w:kern w:val="0"/>
                      <w:sz w:val="24"/>
                    </w:rPr>
                    <w:t xml:space="preserve"> s </w:t>
                  </w:r>
                  <w:r w:rsidRPr="00D94BFC">
                    <w:rPr>
                      <w:rFonts w:ascii="Consolas" w:eastAsia="宋体" w:hAnsi="Consolas" w:cs="宋体"/>
                      <w:color w:val="008000"/>
                      <w:kern w:val="0"/>
                      <w:sz w:val="24"/>
                    </w:rPr>
                    <w:t>的一个元素。</w:t>
                  </w:r>
                  <w:r w:rsidRPr="00D94BFC">
                    <w:rPr>
                      <w:rFonts w:ascii="Consolas" w:eastAsia="宋体" w:hAnsi="Consolas" w:cs="宋体"/>
                      <w:color w:val="008000"/>
                      <w:kern w:val="0"/>
                      <w:sz w:val="24"/>
                    </w:rPr>
                    <w:t xml:space="preserve">ismember </w:t>
                  </w:r>
                  <w:r w:rsidRPr="00D94BFC">
                    <w:rPr>
                      <w:rFonts w:ascii="Consolas" w:eastAsia="宋体" w:hAnsi="Consolas" w:cs="宋体"/>
                      <w:color w:val="008000"/>
                      <w:kern w:val="0"/>
                      <w:sz w:val="24"/>
                    </w:rPr>
                    <w:t>函数返回一个逻辑值，如果</w:t>
                  </w:r>
                  <w:r w:rsidRPr="00D94BFC">
                    <w:rPr>
                      <w:rFonts w:ascii="Consolas" w:eastAsia="宋体" w:hAnsi="Consolas" w:cs="宋体"/>
                      <w:color w:val="008000"/>
                      <w:kern w:val="0"/>
                      <w:sz w:val="24"/>
                    </w:rPr>
                    <w:t xml:space="preserve"> n1 </w:t>
                  </w:r>
                  <w:r w:rsidRPr="00D94BFC">
                    <w:rPr>
                      <w:rFonts w:ascii="Consolas" w:eastAsia="宋体" w:hAnsi="Consolas" w:cs="宋体"/>
                      <w:color w:val="008000"/>
                      <w:kern w:val="0"/>
                      <w:sz w:val="24"/>
                    </w:rPr>
                    <w:t>是</w:t>
                  </w:r>
                  <w:r w:rsidRPr="00D94BFC">
                    <w:rPr>
                      <w:rFonts w:ascii="Consolas" w:eastAsia="宋体" w:hAnsi="Consolas" w:cs="宋体"/>
                      <w:color w:val="008000"/>
                      <w:kern w:val="0"/>
                      <w:sz w:val="24"/>
                    </w:rPr>
                    <w:t xml:space="preserve"> s </w:t>
                  </w:r>
                  <w:r w:rsidRPr="00D94BFC">
                    <w:rPr>
                      <w:rFonts w:ascii="Consolas" w:eastAsia="宋体" w:hAnsi="Consolas" w:cs="宋体"/>
                      <w:color w:val="008000"/>
                      <w:kern w:val="0"/>
                      <w:sz w:val="24"/>
                    </w:rPr>
                    <w:t>的一个元素，那么返回</w:t>
                  </w:r>
                  <w:r w:rsidRPr="00D94BFC">
                    <w:rPr>
                      <w:rFonts w:ascii="Consolas" w:eastAsia="宋体" w:hAnsi="Consolas" w:cs="宋体"/>
                      <w:color w:val="008000"/>
                      <w:kern w:val="0"/>
                      <w:sz w:val="24"/>
                    </w:rPr>
                    <w:t xml:space="preserve"> true</w:t>
                  </w:r>
                  <w:r w:rsidRPr="00D94BFC">
                    <w:rPr>
                      <w:rFonts w:ascii="Consolas" w:eastAsia="宋体" w:hAnsi="Consolas" w:cs="宋体"/>
                      <w:color w:val="008000"/>
                      <w:kern w:val="0"/>
                      <w:sz w:val="24"/>
                    </w:rPr>
                    <w:t>，否则返回</w:t>
                  </w:r>
                  <w:r w:rsidRPr="00D94BFC">
                    <w:rPr>
                      <w:rFonts w:ascii="Consolas" w:eastAsia="宋体" w:hAnsi="Consolas" w:cs="宋体"/>
                      <w:color w:val="008000"/>
                      <w:kern w:val="0"/>
                      <w:sz w:val="24"/>
                    </w:rPr>
                    <w:t xml:space="preserve"> false</w:t>
                  </w:r>
                  <w:r w:rsidRPr="00D94BFC">
                    <w:rPr>
                      <w:rFonts w:ascii="Consolas" w:eastAsia="宋体" w:hAnsi="Consolas" w:cs="宋体"/>
                      <w:color w:val="008000"/>
                      <w:kern w:val="0"/>
                      <w:sz w:val="24"/>
                    </w:rPr>
                    <w:t>。因此，</w:t>
                  </w:r>
                  <w:r w:rsidRPr="00D94BFC">
                    <w:rPr>
                      <w:rFonts w:ascii="Consolas" w:eastAsia="宋体" w:hAnsi="Consolas" w:cs="宋体"/>
                      <w:color w:val="008000"/>
                      <w:kern w:val="0"/>
                      <w:sz w:val="24"/>
                    </w:rPr>
                    <w:t xml:space="preserve">cellfun(@(s) ismember(n1, s), sets) </w:t>
                  </w:r>
                  <w:r w:rsidRPr="00D94BFC">
                    <w:rPr>
                      <w:rFonts w:ascii="Consolas" w:eastAsia="宋体" w:hAnsi="Consolas" w:cs="宋体"/>
                      <w:color w:val="008000"/>
                      <w:kern w:val="0"/>
                      <w:sz w:val="24"/>
                    </w:rPr>
                    <w:t>返回一个逻辑数组，其中的每个元素表示</w:t>
                  </w:r>
                  <w:r w:rsidRPr="00D94BFC">
                    <w:rPr>
                      <w:rFonts w:ascii="Consolas" w:eastAsia="宋体" w:hAnsi="Consolas" w:cs="宋体"/>
                      <w:color w:val="008000"/>
                      <w:kern w:val="0"/>
                      <w:sz w:val="24"/>
                    </w:rPr>
                    <w:t xml:space="preserve"> n1 </w:t>
                  </w:r>
                  <w:r w:rsidRPr="00D94BFC">
                    <w:rPr>
                      <w:rFonts w:ascii="Consolas" w:eastAsia="宋体" w:hAnsi="Consolas" w:cs="宋体"/>
                      <w:color w:val="008000"/>
                      <w:kern w:val="0"/>
                      <w:sz w:val="24"/>
                    </w:rPr>
                    <w:t>是否是</w:t>
                  </w:r>
                  <w:r w:rsidRPr="00D94BFC">
                    <w:rPr>
                      <w:rFonts w:ascii="Consolas" w:eastAsia="宋体" w:hAnsi="Consolas" w:cs="宋体"/>
                      <w:color w:val="008000"/>
                      <w:kern w:val="0"/>
                      <w:sz w:val="24"/>
                    </w:rPr>
                    <w:t xml:space="preserve"> sets </w:t>
                  </w:r>
                  <w:r w:rsidRPr="00D94BFC">
                    <w:rPr>
                      <w:rFonts w:ascii="Consolas" w:eastAsia="宋体" w:hAnsi="Consolas" w:cs="宋体"/>
                      <w:color w:val="008000"/>
                      <w:kern w:val="0"/>
                      <w:sz w:val="24"/>
                    </w:rPr>
                    <w:t>中对应元素的一个成员。最后，</w:t>
                  </w:r>
                  <w:r w:rsidRPr="00D94BFC">
                    <w:rPr>
                      <w:rFonts w:ascii="Consolas" w:eastAsia="宋体" w:hAnsi="Consolas" w:cs="宋体"/>
                      <w:color w:val="008000"/>
                      <w:kern w:val="0"/>
                      <w:sz w:val="24"/>
                    </w:rPr>
                    <w:t xml:space="preserve">find </w:t>
                  </w:r>
                  <w:r w:rsidRPr="00D94BFC">
                    <w:rPr>
                      <w:rFonts w:ascii="Consolas" w:eastAsia="宋体" w:hAnsi="Consolas" w:cs="宋体"/>
                      <w:color w:val="008000"/>
                      <w:kern w:val="0"/>
                      <w:sz w:val="24"/>
                    </w:rPr>
                    <w:t>函数被用来找到所有</w:t>
                  </w:r>
                  <w:r w:rsidRPr="00D94BFC">
                    <w:rPr>
                      <w:rFonts w:ascii="Consolas" w:eastAsia="宋体" w:hAnsi="Consolas" w:cs="宋体"/>
                      <w:color w:val="008000"/>
                      <w:kern w:val="0"/>
                      <w:sz w:val="24"/>
                    </w:rPr>
                    <w:t xml:space="preserve"> true </w:t>
                  </w:r>
                  <w:r w:rsidRPr="00D94BFC">
                    <w:rPr>
                      <w:rFonts w:ascii="Consolas" w:eastAsia="宋体" w:hAnsi="Consolas" w:cs="宋体"/>
                      <w:color w:val="008000"/>
                      <w:kern w:val="0"/>
                      <w:sz w:val="24"/>
                    </w:rPr>
                    <w:t>的元素的索引。所以，</w:t>
                  </w:r>
                  <w:r w:rsidRPr="00D94BFC">
                    <w:rPr>
                      <w:rFonts w:ascii="Consolas" w:eastAsia="宋体" w:hAnsi="Consolas" w:cs="宋体"/>
                      <w:color w:val="008000"/>
                      <w:kern w:val="0"/>
                      <w:sz w:val="24"/>
                    </w:rPr>
                    <w:t xml:space="preserve">s1 </w:t>
                  </w:r>
                  <w:r w:rsidRPr="00D94BFC">
                    <w:rPr>
                      <w:rFonts w:ascii="Consolas" w:eastAsia="宋体" w:hAnsi="Consolas" w:cs="宋体"/>
                      <w:color w:val="008000"/>
                      <w:kern w:val="0"/>
                      <w:sz w:val="24"/>
                    </w:rPr>
                    <w:t>是一个包含了所有包含</w:t>
                  </w:r>
                  <w:r w:rsidRPr="00D94BFC">
                    <w:rPr>
                      <w:rFonts w:ascii="Consolas" w:eastAsia="宋体" w:hAnsi="Consolas" w:cs="宋体"/>
                      <w:color w:val="008000"/>
                      <w:kern w:val="0"/>
                      <w:sz w:val="24"/>
                    </w:rPr>
                    <w:t xml:space="preserve"> n1 </w:t>
                  </w:r>
                  <w:r w:rsidRPr="00D94BFC">
                    <w:rPr>
                      <w:rFonts w:ascii="Consolas" w:eastAsia="宋体" w:hAnsi="Consolas" w:cs="宋体"/>
                      <w:color w:val="008000"/>
                      <w:kern w:val="0"/>
                      <w:sz w:val="24"/>
                    </w:rPr>
                    <w:t>的</w:t>
                  </w:r>
                  <w:r w:rsidRPr="00D94BFC">
                    <w:rPr>
                      <w:rFonts w:ascii="Consolas" w:eastAsia="宋体" w:hAnsi="Consolas" w:cs="宋体"/>
                      <w:color w:val="008000"/>
                      <w:kern w:val="0"/>
                      <w:sz w:val="24"/>
                    </w:rPr>
                    <w:t xml:space="preserve"> sets </w:t>
                  </w:r>
                  <w:r w:rsidRPr="00D94BFC">
                    <w:rPr>
                      <w:rFonts w:ascii="Consolas" w:eastAsia="宋体" w:hAnsi="Consolas" w:cs="宋体"/>
                      <w:color w:val="008000"/>
                      <w:kern w:val="0"/>
                      <w:sz w:val="24"/>
                    </w:rPr>
                    <w:t>元素的索引的数组。</w:t>
                  </w:r>
                </w:p>
                <w:p w14:paraId="7C9AEC06" w14:textId="77777777" w:rsidR="00D94BFC" w:rsidRPr="00D94BFC" w:rsidRDefault="00D94BFC" w:rsidP="00D94BFC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</w:pP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        </w:t>
                  </w:r>
                  <w:r w:rsidRPr="00D94BFC">
                    <w:rPr>
                      <w:rFonts w:ascii="Consolas" w:eastAsia="宋体" w:hAnsi="Consolas" w:cs="宋体"/>
                      <w:color w:val="AF00DB"/>
                      <w:kern w:val="0"/>
                      <w:sz w:val="24"/>
                    </w:rPr>
                    <w:t>if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 </w:t>
                  </w:r>
                  <w:r w:rsidRPr="00D94BFC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s1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 </w:t>
                  </w:r>
                  <w:r w:rsidRPr="00D94BFC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~=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 </w:t>
                  </w:r>
                  <w:r w:rsidRPr="00D94BFC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s2</w:t>
                  </w:r>
                </w:p>
                <w:p w14:paraId="5E5D9E69" w14:textId="77777777" w:rsidR="00D94BFC" w:rsidRPr="00D94BFC" w:rsidRDefault="00D94BFC" w:rsidP="00D94BFC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</w:pP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lastRenderedPageBreak/>
                    <w:t xml:space="preserve">            </w:t>
                  </w:r>
                  <w:r w:rsidRPr="00D94BFC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treeCount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 </w:t>
                  </w:r>
                  <w:r w:rsidRPr="00D94BFC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=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 </w:t>
                  </w:r>
                  <w:r w:rsidRPr="00D94BFC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treeCount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 </w:t>
                  </w:r>
                  <w:r w:rsidRPr="00D94BFC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+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 </w:t>
                  </w:r>
                  <w:r w:rsidRPr="00D94BFC">
                    <w:rPr>
                      <w:rFonts w:ascii="Consolas" w:eastAsia="宋体" w:hAnsi="Consolas" w:cs="宋体"/>
                      <w:color w:val="098658"/>
                      <w:kern w:val="0"/>
                      <w:sz w:val="24"/>
                    </w:rPr>
                    <w:t>1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>;</w:t>
                  </w:r>
                </w:p>
                <w:p w14:paraId="48930247" w14:textId="77777777" w:rsidR="00D94BFC" w:rsidRPr="00D94BFC" w:rsidRDefault="00D94BFC" w:rsidP="00D94BFC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</w:pP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            </w:t>
                  </w:r>
                  <w:r w:rsidRPr="00D94BFC">
                    <w:rPr>
                      <w:rFonts w:ascii="Consolas" w:eastAsia="宋体" w:hAnsi="Consolas" w:cs="宋体"/>
                      <w:color w:val="795E26"/>
                      <w:kern w:val="0"/>
                      <w:sz w:val="24"/>
                    </w:rPr>
                    <w:t>tree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>(</w:t>
                  </w:r>
                  <w:r w:rsidRPr="00D94BFC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treeCount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, </w:t>
                  </w:r>
                  <w:r w:rsidRPr="00D94BFC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: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) </w:t>
                  </w:r>
                  <w:r w:rsidRPr="00D94BFC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=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 </w:t>
                  </w:r>
                  <w:r w:rsidRPr="00D94BFC">
                    <w:rPr>
                      <w:rFonts w:ascii="Consolas" w:eastAsia="宋体" w:hAnsi="Consolas" w:cs="宋体"/>
                      <w:color w:val="CD3131"/>
                      <w:kern w:val="0"/>
                      <w:sz w:val="24"/>
                    </w:rPr>
                    <w:t>edges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>(</w:t>
                  </w:r>
                  <w:r w:rsidRPr="00D94BFC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i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, </w:t>
                  </w:r>
                  <w:r w:rsidRPr="00D94BFC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: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>);</w:t>
                  </w:r>
                </w:p>
                <w:p w14:paraId="4ACB395B" w14:textId="77777777" w:rsidR="00D94BFC" w:rsidRPr="00D94BFC" w:rsidRDefault="00D94BFC" w:rsidP="00D94BFC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</w:pP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            </w:t>
                  </w:r>
                  <w:r w:rsidRPr="00D94BFC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weight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 </w:t>
                  </w:r>
                  <w:r w:rsidRPr="00D94BFC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=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 </w:t>
                  </w:r>
                  <w:r w:rsidRPr="00D94BFC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weight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 </w:t>
                  </w:r>
                  <w:r w:rsidRPr="00D94BFC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+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 </w:t>
                  </w:r>
                  <w:r w:rsidRPr="00D94BFC">
                    <w:rPr>
                      <w:rFonts w:ascii="Consolas" w:eastAsia="宋体" w:hAnsi="Consolas" w:cs="宋体"/>
                      <w:color w:val="CD3131"/>
                      <w:kern w:val="0"/>
                      <w:sz w:val="24"/>
                    </w:rPr>
                    <w:t>edges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>(</w:t>
                  </w:r>
                  <w:r w:rsidRPr="00D94BFC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i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, </w:t>
                  </w:r>
                  <w:r w:rsidRPr="00D94BFC">
                    <w:rPr>
                      <w:rFonts w:ascii="Consolas" w:eastAsia="宋体" w:hAnsi="Consolas" w:cs="宋体"/>
                      <w:color w:val="098658"/>
                      <w:kern w:val="0"/>
                      <w:sz w:val="24"/>
                    </w:rPr>
                    <w:t>3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>);</w:t>
                  </w:r>
                </w:p>
                <w:p w14:paraId="7164308C" w14:textId="77777777" w:rsidR="00D94BFC" w:rsidRPr="00D94BFC" w:rsidRDefault="00D94BFC" w:rsidP="00D94BFC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</w:pP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            </w:t>
                  </w:r>
                  <w:r w:rsidRPr="00D94BFC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sets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>{</w:t>
                  </w:r>
                  <w:r w:rsidRPr="00D94BFC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s1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} </w:t>
                  </w:r>
                  <w:r w:rsidRPr="00D94BFC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=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 </w:t>
                  </w:r>
                  <w:r w:rsidRPr="00D94BFC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union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>(</w:t>
                  </w:r>
                  <w:r w:rsidRPr="00D94BFC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sets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>{</w:t>
                  </w:r>
                  <w:r w:rsidRPr="00D94BFC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s1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}, </w:t>
                  </w:r>
                  <w:r w:rsidRPr="00D94BFC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sets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>{</w:t>
                  </w:r>
                  <w:r w:rsidRPr="00D94BFC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s2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>});</w:t>
                  </w:r>
                </w:p>
                <w:p w14:paraId="2BA7588E" w14:textId="77777777" w:rsidR="00D94BFC" w:rsidRPr="00D94BFC" w:rsidRDefault="00D94BFC" w:rsidP="00D94BFC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</w:pP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            </w:t>
                  </w:r>
                  <w:r w:rsidRPr="00D94BFC">
                    <w:rPr>
                      <w:rFonts w:ascii="Consolas" w:eastAsia="宋体" w:hAnsi="Consolas" w:cs="宋体"/>
                      <w:color w:val="795E26"/>
                      <w:kern w:val="0"/>
                      <w:sz w:val="24"/>
                    </w:rPr>
                    <w:t>sets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>(</w:t>
                  </w:r>
                  <w:r w:rsidRPr="00D94BFC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s2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) </w:t>
                  </w:r>
                  <w:r w:rsidRPr="00D94BFC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=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 [];</w:t>
                  </w:r>
                </w:p>
                <w:p w14:paraId="01524172" w14:textId="0B9F3033" w:rsidR="00D94BFC" w:rsidRPr="00D94BFC" w:rsidRDefault="00D94BFC" w:rsidP="00D94BFC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</w:pP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        </w:t>
                  </w:r>
                  <w:r w:rsidRPr="00D94BFC">
                    <w:rPr>
                      <w:rFonts w:ascii="Consolas" w:eastAsia="宋体" w:hAnsi="Consolas" w:cs="宋体"/>
                      <w:color w:val="AF00DB"/>
                      <w:kern w:val="0"/>
                      <w:sz w:val="24"/>
                    </w:rPr>
                    <w:t>end</w:t>
                  </w:r>
                </w:p>
                <w:p w14:paraId="4BA570D4" w14:textId="77777777" w:rsidR="00D94BFC" w:rsidRPr="00D94BFC" w:rsidRDefault="00D94BFC" w:rsidP="00D94BFC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</w:pP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    </w:t>
                  </w:r>
                  <w:r w:rsidRPr="00D94BFC">
                    <w:rPr>
                      <w:rFonts w:ascii="Consolas" w:eastAsia="宋体" w:hAnsi="Consolas" w:cs="宋体"/>
                      <w:color w:val="AF00DB"/>
                      <w:kern w:val="0"/>
                      <w:sz w:val="24"/>
                    </w:rPr>
                    <w:t>end</w:t>
                  </w:r>
                </w:p>
                <w:p w14:paraId="24E65A9F" w14:textId="77777777" w:rsidR="00D94BFC" w:rsidRPr="00D94BFC" w:rsidRDefault="00D94BFC" w:rsidP="00D94BFC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</w:pP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    </w:t>
                  </w:r>
                  <w:r w:rsidRPr="00D94BFC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tree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 </w:t>
                  </w:r>
                  <w:r w:rsidRPr="00D94BFC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=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 </w:t>
                  </w:r>
                  <w:r w:rsidRPr="00D94BFC">
                    <w:rPr>
                      <w:rFonts w:ascii="Consolas" w:eastAsia="宋体" w:hAnsi="Consolas" w:cs="宋体"/>
                      <w:color w:val="795E26"/>
                      <w:kern w:val="0"/>
                      <w:sz w:val="24"/>
                    </w:rPr>
                    <w:t>tree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>(</w:t>
                  </w:r>
                  <w:r w:rsidRPr="00D94BFC">
                    <w:rPr>
                      <w:rFonts w:ascii="Consolas" w:eastAsia="宋体" w:hAnsi="Consolas" w:cs="宋体"/>
                      <w:color w:val="098658"/>
                      <w:kern w:val="0"/>
                      <w:sz w:val="24"/>
                    </w:rPr>
                    <w:t>1</w:t>
                  </w:r>
                  <w:r w:rsidRPr="00D94BFC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:</w:t>
                  </w:r>
                  <w:r w:rsidRPr="00D94BFC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treeCount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, </w:t>
                  </w:r>
                  <w:r w:rsidRPr="00D94BFC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: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>);</w:t>
                  </w:r>
                </w:p>
                <w:p w14:paraId="0F007055" w14:textId="7508DBC8" w:rsidR="000A19E3" w:rsidRPr="00D94BFC" w:rsidRDefault="00D94BFC" w:rsidP="000A19E3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</w:pPr>
                  <w:r w:rsidRPr="00D94BFC">
                    <w:rPr>
                      <w:rFonts w:ascii="Consolas" w:eastAsia="宋体" w:hAnsi="Consolas" w:cs="宋体"/>
                      <w:color w:val="0000FF"/>
                      <w:kern w:val="0"/>
                      <w:sz w:val="24"/>
                    </w:rPr>
                    <w:t>end</w:t>
                  </w:r>
                </w:p>
              </w:tc>
            </w:tr>
            <w:bookmarkEnd w:id="0"/>
          </w:tbl>
          <w:p w14:paraId="5AA0AF27" w14:textId="77777777" w:rsidR="000A19E3" w:rsidRPr="00804E86" w:rsidRDefault="000A19E3" w:rsidP="000A19E3">
            <w:pPr>
              <w:rPr>
                <w:rFonts w:ascii="Times New Roman" w:eastAsia="宋体" w:hAnsi="Times New Roman"/>
              </w:rPr>
            </w:pPr>
          </w:p>
          <w:tbl>
            <w:tblPr>
              <w:tblStyle w:val="a6"/>
              <w:tblW w:w="0" w:type="auto"/>
              <w:tblLook w:val="04A0" w:firstRow="1" w:lastRow="0" w:firstColumn="1" w:lastColumn="0" w:noHBand="0" w:noVBand="1"/>
            </w:tblPr>
            <w:tblGrid>
              <w:gridCol w:w="8296"/>
            </w:tblGrid>
            <w:tr w:rsidR="00817543" w:rsidRPr="00804E86" w14:paraId="62EDE24D" w14:textId="77777777" w:rsidTr="00817543">
              <w:tc>
                <w:tcPr>
                  <w:tcW w:w="8296" w:type="dxa"/>
                  <w:shd w:val="clear" w:color="auto" w:fill="BFBFBF" w:themeFill="background1" w:themeFillShade="BF"/>
                </w:tcPr>
                <w:p w14:paraId="26854D29" w14:textId="1AEDE1E1" w:rsidR="00817543" w:rsidRPr="00804E86" w:rsidRDefault="0069020C" w:rsidP="00817543">
                  <w:pPr>
                    <w:pStyle w:val="a7"/>
                    <w:jc w:val="left"/>
                  </w:pPr>
                  <w:r w:rsidRPr="00804E86">
                    <w:rPr>
                      <w:rFonts w:hint="eastAsia"/>
                    </w:rPr>
                    <w:t>Input.</w:t>
                  </w:r>
                  <w:r w:rsidR="00817543" w:rsidRPr="00804E86">
                    <w:rPr>
                      <w:rFonts w:hint="eastAsia"/>
                    </w:rPr>
                    <w:t>m</w:t>
                  </w:r>
                </w:p>
              </w:tc>
            </w:tr>
            <w:tr w:rsidR="00817543" w:rsidRPr="00804E86" w14:paraId="5924437F" w14:textId="77777777" w:rsidTr="00817543">
              <w:tc>
                <w:tcPr>
                  <w:tcW w:w="8296" w:type="dxa"/>
                  <w:shd w:val="clear" w:color="auto" w:fill="auto"/>
                </w:tcPr>
                <w:p w14:paraId="6C151E09" w14:textId="77777777" w:rsidR="00D94BFC" w:rsidRPr="00D94BFC" w:rsidRDefault="00D94BFC" w:rsidP="00D94BFC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</w:pPr>
                  <w:r w:rsidRPr="00D94BFC">
                    <w:rPr>
                      <w:rFonts w:ascii="Consolas" w:eastAsia="宋体" w:hAnsi="Consolas" w:cs="宋体"/>
                      <w:color w:val="008000"/>
                      <w:kern w:val="0"/>
                      <w:sz w:val="24"/>
                    </w:rPr>
                    <w:t xml:space="preserve">% </w:t>
                  </w:r>
                  <w:r w:rsidRPr="00D94BFC">
                    <w:rPr>
                      <w:rFonts w:ascii="Consolas" w:eastAsia="宋体" w:hAnsi="Consolas" w:cs="宋体"/>
                      <w:color w:val="008000"/>
                      <w:kern w:val="0"/>
                      <w:sz w:val="24"/>
                    </w:rPr>
                    <w:t>定义图的节点和边</w:t>
                  </w:r>
                </w:p>
                <w:p w14:paraId="012E368F" w14:textId="77777777" w:rsidR="00D94BFC" w:rsidRPr="00D94BFC" w:rsidRDefault="00D94BFC" w:rsidP="00D94BFC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</w:pPr>
                  <w:r w:rsidRPr="00D94BFC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nodes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 </w:t>
                  </w:r>
                  <w:r w:rsidRPr="00D94BFC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=</w:t>
                  </w:r>
                  <w:r w:rsidRPr="00D94BFC">
                    <w:rPr>
                      <w:rFonts w:ascii="Consolas" w:eastAsia="宋体" w:hAnsi="Consolas" w:cs="宋体"/>
                      <w:color w:val="098658"/>
                      <w:kern w:val="0"/>
                      <w:sz w:val="24"/>
                    </w:rPr>
                    <w:t>10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>;</w:t>
                  </w:r>
                </w:p>
                <w:p w14:paraId="64EFC604" w14:textId="77777777" w:rsidR="00D94BFC" w:rsidRPr="00D94BFC" w:rsidRDefault="00D94BFC" w:rsidP="00D94BFC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</w:pPr>
                  <w:r w:rsidRPr="00D94BFC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edges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 </w:t>
                  </w:r>
                  <w:r w:rsidRPr="00D94BFC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=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 [</w:t>
                  </w:r>
                  <w:r w:rsidRPr="00D94BFC">
                    <w:rPr>
                      <w:rFonts w:ascii="Consolas" w:eastAsia="宋体" w:hAnsi="Consolas" w:cs="宋体"/>
                      <w:color w:val="098658"/>
                      <w:kern w:val="0"/>
                      <w:sz w:val="24"/>
                    </w:rPr>
                    <w:t>7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 </w:t>
                  </w:r>
                  <w:r w:rsidRPr="00D94BFC">
                    <w:rPr>
                      <w:rFonts w:ascii="Consolas" w:eastAsia="宋体" w:hAnsi="Consolas" w:cs="宋体"/>
                      <w:color w:val="098658"/>
                      <w:kern w:val="0"/>
                      <w:sz w:val="24"/>
                    </w:rPr>
                    <w:t>8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 </w:t>
                  </w:r>
                  <w:r w:rsidRPr="00D94BFC">
                    <w:rPr>
                      <w:rFonts w:ascii="Consolas" w:eastAsia="宋体" w:hAnsi="Consolas" w:cs="宋体"/>
                      <w:color w:val="098658"/>
                      <w:kern w:val="0"/>
                      <w:sz w:val="24"/>
                    </w:rPr>
                    <w:t>1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; </w:t>
                  </w:r>
                  <w:r w:rsidRPr="00D94BFC">
                    <w:rPr>
                      <w:rFonts w:ascii="Consolas" w:eastAsia="宋体" w:hAnsi="Consolas" w:cs="宋体"/>
                      <w:color w:val="098658"/>
                      <w:kern w:val="0"/>
                      <w:sz w:val="24"/>
                    </w:rPr>
                    <w:t>1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 </w:t>
                  </w:r>
                  <w:r w:rsidRPr="00D94BFC">
                    <w:rPr>
                      <w:rFonts w:ascii="Consolas" w:eastAsia="宋体" w:hAnsi="Consolas" w:cs="宋体"/>
                      <w:color w:val="098658"/>
                      <w:kern w:val="0"/>
                      <w:sz w:val="24"/>
                    </w:rPr>
                    <w:t>2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 </w:t>
                  </w:r>
                  <w:r w:rsidRPr="00D94BFC">
                    <w:rPr>
                      <w:rFonts w:ascii="Consolas" w:eastAsia="宋体" w:hAnsi="Consolas" w:cs="宋体"/>
                      <w:color w:val="098658"/>
                      <w:kern w:val="0"/>
                      <w:sz w:val="24"/>
                    </w:rPr>
                    <w:t>2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; </w:t>
                  </w:r>
                  <w:r w:rsidRPr="00D94BFC">
                    <w:rPr>
                      <w:rFonts w:ascii="Consolas" w:eastAsia="宋体" w:hAnsi="Consolas" w:cs="宋体"/>
                      <w:color w:val="098658"/>
                      <w:kern w:val="0"/>
                      <w:sz w:val="24"/>
                    </w:rPr>
                    <w:t>1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 </w:t>
                  </w:r>
                  <w:r w:rsidRPr="00D94BFC">
                    <w:rPr>
                      <w:rFonts w:ascii="Consolas" w:eastAsia="宋体" w:hAnsi="Consolas" w:cs="宋体"/>
                      <w:color w:val="098658"/>
                      <w:kern w:val="0"/>
                      <w:sz w:val="24"/>
                    </w:rPr>
                    <w:t>3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 </w:t>
                  </w:r>
                  <w:r w:rsidRPr="00D94BFC">
                    <w:rPr>
                      <w:rFonts w:ascii="Consolas" w:eastAsia="宋体" w:hAnsi="Consolas" w:cs="宋体"/>
                      <w:color w:val="098658"/>
                      <w:kern w:val="0"/>
                      <w:sz w:val="24"/>
                    </w:rPr>
                    <w:t>3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; </w:t>
                  </w:r>
                  <w:r w:rsidRPr="00D94BFC">
                    <w:rPr>
                      <w:rFonts w:ascii="Consolas" w:eastAsia="宋体" w:hAnsi="Consolas" w:cs="宋体"/>
                      <w:color w:val="098658"/>
                      <w:kern w:val="0"/>
                      <w:sz w:val="24"/>
                    </w:rPr>
                    <w:t>4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 </w:t>
                  </w:r>
                  <w:r w:rsidRPr="00D94BFC">
                    <w:rPr>
                      <w:rFonts w:ascii="Consolas" w:eastAsia="宋体" w:hAnsi="Consolas" w:cs="宋体"/>
                      <w:color w:val="098658"/>
                      <w:kern w:val="0"/>
                      <w:sz w:val="24"/>
                    </w:rPr>
                    <w:t>6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 </w:t>
                  </w:r>
                  <w:r w:rsidRPr="00D94BFC">
                    <w:rPr>
                      <w:rFonts w:ascii="Consolas" w:eastAsia="宋体" w:hAnsi="Consolas" w:cs="宋体"/>
                      <w:color w:val="098658"/>
                      <w:kern w:val="0"/>
                      <w:sz w:val="24"/>
                    </w:rPr>
                    <w:t>3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; </w:t>
                  </w:r>
                  <w:r w:rsidRPr="00D94BFC">
                    <w:rPr>
                      <w:rFonts w:ascii="Consolas" w:eastAsia="宋体" w:hAnsi="Consolas" w:cs="宋体"/>
                      <w:color w:val="098658"/>
                      <w:kern w:val="0"/>
                      <w:sz w:val="24"/>
                    </w:rPr>
                    <w:t>2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 </w:t>
                  </w:r>
                  <w:r w:rsidRPr="00D94BFC">
                    <w:rPr>
                      <w:rFonts w:ascii="Consolas" w:eastAsia="宋体" w:hAnsi="Consolas" w:cs="宋体"/>
                      <w:color w:val="098658"/>
                      <w:kern w:val="0"/>
                      <w:sz w:val="24"/>
                    </w:rPr>
                    <w:t>3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 </w:t>
                  </w:r>
                  <w:r w:rsidRPr="00D94BFC">
                    <w:rPr>
                      <w:rFonts w:ascii="Consolas" w:eastAsia="宋体" w:hAnsi="Consolas" w:cs="宋体"/>
                      <w:color w:val="098658"/>
                      <w:kern w:val="0"/>
                      <w:sz w:val="24"/>
                    </w:rPr>
                    <w:t>5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; </w:t>
                  </w:r>
                  <w:r w:rsidRPr="00D94BFC">
                    <w:rPr>
                      <w:rFonts w:ascii="Consolas" w:eastAsia="宋体" w:hAnsi="Consolas" w:cs="宋体"/>
                      <w:color w:val="098658"/>
                      <w:kern w:val="0"/>
                      <w:sz w:val="24"/>
                    </w:rPr>
                    <w:t>5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 </w:t>
                  </w:r>
                  <w:r w:rsidRPr="00D94BFC">
                    <w:rPr>
                      <w:rFonts w:ascii="Consolas" w:eastAsia="宋体" w:hAnsi="Consolas" w:cs="宋体"/>
                      <w:color w:val="098658"/>
                      <w:kern w:val="0"/>
                      <w:sz w:val="24"/>
                    </w:rPr>
                    <w:t>6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 </w:t>
                  </w:r>
                  <w:r w:rsidRPr="00D94BFC">
                    <w:rPr>
                      <w:rFonts w:ascii="Consolas" w:eastAsia="宋体" w:hAnsi="Consolas" w:cs="宋体"/>
                      <w:color w:val="098658"/>
                      <w:kern w:val="0"/>
                      <w:sz w:val="24"/>
                    </w:rPr>
                    <w:t>4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;4 </w:t>
                  </w:r>
                  <w:r w:rsidRPr="00D94BFC">
                    <w:rPr>
                      <w:rFonts w:ascii="Consolas" w:eastAsia="宋体" w:hAnsi="Consolas" w:cs="宋体"/>
                      <w:color w:val="098658"/>
                      <w:kern w:val="0"/>
                      <w:sz w:val="24"/>
                    </w:rPr>
                    <w:t>5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 </w:t>
                  </w:r>
                  <w:r w:rsidRPr="00D94BFC">
                    <w:rPr>
                      <w:rFonts w:ascii="Consolas" w:eastAsia="宋体" w:hAnsi="Consolas" w:cs="宋体"/>
                      <w:color w:val="098658"/>
                      <w:kern w:val="0"/>
                      <w:sz w:val="24"/>
                    </w:rPr>
                    <w:t>5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;2 </w:t>
                  </w:r>
                  <w:r w:rsidRPr="00D94BFC">
                    <w:rPr>
                      <w:rFonts w:ascii="Consolas" w:eastAsia="宋体" w:hAnsi="Consolas" w:cs="宋体"/>
                      <w:color w:val="098658"/>
                      <w:kern w:val="0"/>
                      <w:sz w:val="24"/>
                    </w:rPr>
                    <w:t>7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 </w:t>
                  </w:r>
                  <w:r w:rsidRPr="00D94BFC">
                    <w:rPr>
                      <w:rFonts w:ascii="Consolas" w:eastAsia="宋体" w:hAnsi="Consolas" w:cs="宋体"/>
                      <w:color w:val="098658"/>
                      <w:kern w:val="0"/>
                      <w:sz w:val="24"/>
                    </w:rPr>
                    <w:t>8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; </w:t>
                  </w:r>
                  <w:r w:rsidRPr="00D94BFC">
                    <w:rPr>
                      <w:rFonts w:ascii="Consolas" w:eastAsia="宋体" w:hAnsi="Consolas" w:cs="宋体"/>
                      <w:color w:val="098658"/>
                      <w:kern w:val="0"/>
                      <w:sz w:val="24"/>
                    </w:rPr>
                    <w:t>3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 </w:t>
                  </w:r>
                  <w:r w:rsidRPr="00D94BFC">
                    <w:rPr>
                      <w:rFonts w:ascii="Consolas" w:eastAsia="宋体" w:hAnsi="Consolas" w:cs="宋体"/>
                      <w:color w:val="098658"/>
                      <w:kern w:val="0"/>
                      <w:sz w:val="24"/>
                    </w:rPr>
                    <w:t>8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 </w:t>
                  </w:r>
                  <w:r w:rsidRPr="00D94BFC">
                    <w:rPr>
                      <w:rFonts w:ascii="Consolas" w:eastAsia="宋体" w:hAnsi="Consolas" w:cs="宋体"/>
                      <w:color w:val="098658"/>
                      <w:kern w:val="0"/>
                      <w:sz w:val="24"/>
                    </w:rPr>
                    <w:t>8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; </w:t>
                  </w:r>
                  <w:r w:rsidRPr="00D94BFC">
                    <w:rPr>
                      <w:rFonts w:ascii="Consolas" w:eastAsia="宋体" w:hAnsi="Consolas" w:cs="宋体"/>
                      <w:color w:val="098658"/>
                      <w:kern w:val="0"/>
                      <w:sz w:val="24"/>
                    </w:rPr>
                    <w:t>2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 </w:t>
                  </w:r>
                  <w:r w:rsidRPr="00D94BFC">
                    <w:rPr>
                      <w:rFonts w:ascii="Consolas" w:eastAsia="宋体" w:hAnsi="Consolas" w:cs="宋体"/>
                      <w:color w:val="098658"/>
                      <w:kern w:val="0"/>
                      <w:sz w:val="24"/>
                    </w:rPr>
                    <w:t>4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 </w:t>
                  </w:r>
                  <w:r w:rsidRPr="00D94BFC">
                    <w:rPr>
                      <w:rFonts w:ascii="Consolas" w:eastAsia="宋体" w:hAnsi="Consolas" w:cs="宋体"/>
                      <w:color w:val="098658"/>
                      <w:kern w:val="0"/>
                      <w:sz w:val="24"/>
                    </w:rPr>
                    <w:t>18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>];</w:t>
                  </w:r>
                </w:p>
                <w:p w14:paraId="5D8C7EE3" w14:textId="77777777" w:rsidR="00D94BFC" w:rsidRPr="00D94BFC" w:rsidRDefault="00D94BFC" w:rsidP="00D94BFC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</w:pPr>
                  <w:r w:rsidRPr="00D94BFC">
                    <w:rPr>
                      <w:rFonts w:ascii="Consolas" w:eastAsia="宋体" w:hAnsi="Consolas" w:cs="宋体"/>
                      <w:color w:val="008000"/>
                      <w:kern w:val="0"/>
                      <w:sz w:val="24"/>
                    </w:rPr>
                    <w:t xml:space="preserve">% </w:t>
                  </w:r>
                  <w:r w:rsidRPr="00D94BFC">
                    <w:rPr>
                      <w:rFonts w:ascii="Consolas" w:eastAsia="宋体" w:hAnsi="Consolas" w:cs="宋体"/>
                      <w:color w:val="008000"/>
                      <w:kern w:val="0"/>
                      <w:sz w:val="24"/>
                    </w:rPr>
                    <w:t>调用</w:t>
                  </w:r>
                  <w:r w:rsidRPr="00D94BFC">
                    <w:rPr>
                      <w:rFonts w:ascii="Consolas" w:eastAsia="宋体" w:hAnsi="Consolas" w:cs="宋体"/>
                      <w:color w:val="008000"/>
                      <w:kern w:val="0"/>
                      <w:sz w:val="24"/>
                    </w:rPr>
                    <w:t xml:space="preserve"> Kruskal </w:t>
                  </w:r>
                  <w:r w:rsidRPr="00D94BFC">
                    <w:rPr>
                      <w:rFonts w:ascii="Consolas" w:eastAsia="宋体" w:hAnsi="Consolas" w:cs="宋体"/>
                      <w:color w:val="008000"/>
                      <w:kern w:val="0"/>
                      <w:sz w:val="24"/>
                    </w:rPr>
                    <w:t>函数</w:t>
                  </w:r>
                </w:p>
                <w:p w14:paraId="71ECC44C" w14:textId="77777777" w:rsidR="00D94BFC" w:rsidRPr="00D94BFC" w:rsidRDefault="00D94BFC" w:rsidP="00D94BFC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</w:pP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>[</w:t>
                  </w:r>
                  <w:r w:rsidRPr="00D94BFC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tree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, </w:t>
                  </w:r>
                  <w:r w:rsidRPr="00D94BFC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weight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] </w:t>
                  </w:r>
                  <w:r w:rsidRPr="00D94BFC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=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 </w:t>
                  </w:r>
                  <w:r w:rsidRPr="00D94BFC">
                    <w:rPr>
                      <w:rFonts w:ascii="Consolas" w:eastAsia="宋体" w:hAnsi="Consolas" w:cs="宋体"/>
                      <w:color w:val="795E26"/>
                      <w:kern w:val="0"/>
                      <w:sz w:val="24"/>
                    </w:rPr>
                    <w:t>Kruskal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>(</w:t>
                  </w:r>
                  <w:r w:rsidRPr="00D94BFC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nodes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, </w:t>
                  </w:r>
                  <w:r w:rsidRPr="00D94BFC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edges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>);</w:t>
                  </w:r>
                </w:p>
                <w:p w14:paraId="23337ECA" w14:textId="77777777" w:rsidR="00D94BFC" w:rsidRPr="00D94BFC" w:rsidRDefault="00D94BFC" w:rsidP="00D94BFC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</w:pPr>
                  <w:r w:rsidRPr="00D94BFC">
                    <w:rPr>
                      <w:rFonts w:ascii="Consolas" w:eastAsia="宋体" w:hAnsi="Consolas" w:cs="宋体"/>
                      <w:color w:val="008000"/>
                      <w:kern w:val="0"/>
                      <w:sz w:val="24"/>
                    </w:rPr>
                    <w:t xml:space="preserve">% </w:t>
                  </w:r>
                  <w:r w:rsidRPr="00D94BFC">
                    <w:rPr>
                      <w:rFonts w:ascii="Consolas" w:eastAsia="宋体" w:hAnsi="Consolas" w:cs="宋体"/>
                      <w:color w:val="008000"/>
                      <w:kern w:val="0"/>
                      <w:sz w:val="24"/>
                    </w:rPr>
                    <w:t>绘制输入的图</w:t>
                  </w:r>
                </w:p>
                <w:p w14:paraId="0993C382" w14:textId="77777777" w:rsidR="00D94BFC" w:rsidRPr="00D94BFC" w:rsidRDefault="00D94BFC" w:rsidP="00D94BFC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</w:pPr>
                  <w:r w:rsidRPr="00D94BFC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G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 </w:t>
                  </w:r>
                  <w:r w:rsidRPr="00D94BFC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=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 </w:t>
                  </w:r>
                  <w:r w:rsidRPr="00D94BFC">
                    <w:rPr>
                      <w:rFonts w:ascii="Consolas" w:eastAsia="宋体" w:hAnsi="Consolas" w:cs="宋体"/>
                      <w:color w:val="0000FF"/>
                      <w:kern w:val="0"/>
                      <w:sz w:val="24"/>
                    </w:rPr>
                    <w:t>graph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>(</w:t>
                  </w:r>
                  <w:r w:rsidRPr="00D94BFC">
                    <w:rPr>
                      <w:rFonts w:ascii="Consolas" w:eastAsia="宋体" w:hAnsi="Consolas" w:cs="宋体"/>
                      <w:color w:val="CD3131"/>
                      <w:kern w:val="0"/>
                      <w:sz w:val="24"/>
                    </w:rPr>
                    <w:t>edges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>(</w:t>
                  </w:r>
                  <w:r w:rsidRPr="00D94BFC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: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>,</w:t>
                  </w:r>
                  <w:r w:rsidRPr="00D94BFC">
                    <w:rPr>
                      <w:rFonts w:ascii="Consolas" w:eastAsia="宋体" w:hAnsi="Consolas" w:cs="宋体"/>
                      <w:color w:val="098658"/>
                      <w:kern w:val="0"/>
                      <w:sz w:val="24"/>
                    </w:rPr>
                    <w:t>1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), </w:t>
                  </w:r>
                  <w:r w:rsidRPr="00D94BFC">
                    <w:rPr>
                      <w:rFonts w:ascii="Consolas" w:eastAsia="宋体" w:hAnsi="Consolas" w:cs="宋体"/>
                      <w:color w:val="CD3131"/>
                      <w:kern w:val="0"/>
                      <w:sz w:val="24"/>
                    </w:rPr>
                    <w:t>edges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>(</w:t>
                  </w:r>
                  <w:r w:rsidRPr="00D94BFC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: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>,</w:t>
                  </w:r>
                  <w:r w:rsidRPr="00D94BFC">
                    <w:rPr>
                      <w:rFonts w:ascii="Consolas" w:eastAsia="宋体" w:hAnsi="Consolas" w:cs="宋体"/>
                      <w:color w:val="098658"/>
                      <w:kern w:val="0"/>
                      <w:sz w:val="24"/>
                    </w:rPr>
                    <w:t>2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), </w:t>
                  </w:r>
                  <w:r w:rsidRPr="00D94BFC">
                    <w:rPr>
                      <w:rFonts w:ascii="Consolas" w:eastAsia="宋体" w:hAnsi="Consolas" w:cs="宋体"/>
                      <w:color w:val="CD3131"/>
                      <w:kern w:val="0"/>
                      <w:sz w:val="24"/>
                    </w:rPr>
                    <w:t>edges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>(</w:t>
                  </w:r>
                  <w:r w:rsidRPr="00D94BFC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: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>,</w:t>
                  </w:r>
                  <w:r w:rsidRPr="00D94BFC">
                    <w:rPr>
                      <w:rFonts w:ascii="Consolas" w:eastAsia="宋体" w:hAnsi="Consolas" w:cs="宋体"/>
                      <w:color w:val="098658"/>
                      <w:kern w:val="0"/>
                      <w:sz w:val="24"/>
                    </w:rPr>
                    <w:t>3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>));</w:t>
                  </w:r>
                </w:p>
                <w:p w14:paraId="04C00794" w14:textId="77777777" w:rsidR="00D94BFC" w:rsidRPr="00D94BFC" w:rsidRDefault="00D94BFC" w:rsidP="00D94BFC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</w:pPr>
                  <w:r w:rsidRPr="00D94BFC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figure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>;</w:t>
                  </w:r>
                </w:p>
                <w:p w14:paraId="55EF78D4" w14:textId="77777777" w:rsidR="00D94BFC" w:rsidRPr="00D94BFC" w:rsidRDefault="00D94BFC" w:rsidP="00D94BFC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</w:pPr>
                  <w:r w:rsidRPr="00D94BFC">
                    <w:rPr>
                      <w:rFonts w:ascii="Consolas" w:eastAsia="宋体" w:hAnsi="Consolas" w:cs="宋体"/>
                      <w:color w:val="795E26"/>
                      <w:kern w:val="0"/>
                      <w:sz w:val="24"/>
                    </w:rPr>
                    <w:t>subplot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>(</w:t>
                  </w:r>
                  <w:r w:rsidRPr="00D94BFC">
                    <w:rPr>
                      <w:rFonts w:ascii="Consolas" w:eastAsia="宋体" w:hAnsi="Consolas" w:cs="宋体"/>
                      <w:color w:val="098658"/>
                      <w:kern w:val="0"/>
                      <w:sz w:val="24"/>
                    </w:rPr>
                    <w:t>1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>,</w:t>
                  </w:r>
                  <w:r w:rsidRPr="00D94BFC">
                    <w:rPr>
                      <w:rFonts w:ascii="Consolas" w:eastAsia="宋体" w:hAnsi="Consolas" w:cs="宋体"/>
                      <w:color w:val="098658"/>
                      <w:kern w:val="0"/>
                      <w:sz w:val="24"/>
                    </w:rPr>
                    <w:t>2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>,</w:t>
                  </w:r>
                  <w:r w:rsidRPr="00D94BFC">
                    <w:rPr>
                      <w:rFonts w:ascii="Consolas" w:eastAsia="宋体" w:hAnsi="Consolas" w:cs="宋体"/>
                      <w:color w:val="098658"/>
                      <w:kern w:val="0"/>
                      <w:sz w:val="24"/>
                    </w:rPr>
                    <w:t>1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>);</w:t>
                  </w:r>
                </w:p>
                <w:p w14:paraId="5EFB4278" w14:textId="77777777" w:rsidR="00D94BFC" w:rsidRPr="00D94BFC" w:rsidRDefault="00D94BFC" w:rsidP="00D94BFC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</w:pPr>
                  <w:r w:rsidRPr="00D94BFC">
                    <w:rPr>
                      <w:rFonts w:ascii="Consolas" w:eastAsia="宋体" w:hAnsi="Consolas" w:cs="宋体"/>
                      <w:color w:val="795E26"/>
                      <w:kern w:val="0"/>
                      <w:sz w:val="24"/>
                    </w:rPr>
                    <w:t>plot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>(</w:t>
                  </w:r>
                  <w:r w:rsidRPr="00D94BFC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G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, </w:t>
                  </w:r>
                  <w:r w:rsidRPr="00D94BFC">
                    <w:rPr>
                      <w:rFonts w:ascii="Consolas" w:eastAsia="宋体" w:hAnsi="Consolas" w:cs="宋体"/>
                      <w:color w:val="A31515"/>
                      <w:kern w:val="0"/>
                      <w:sz w:val="24"/>
                    </w:rPr>
                    <w:t>'EdgeLabel'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>,</w:t>
                  </w:r>
                  <w:r w:rsidRPr="00D94BFC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G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>.</w:t>
                  </w:r>
                  <w:r w:rsidRPr="00D94BFC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Edges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>.</w:t>
                  </w:r>
                  <w:r w:rsidRPr="00D94BFC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Weight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>);</w:t>
                  </w:r>
                </w:p>
                <w:p w14:paraId="6831CD2F" w14:textId="77777777" w:rsidR="00D94BFC" w:rsidRPr="00D94BFC" w:rsidRDefault="00D94BFC" w:rsidP="00D94BFC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</w:pPr>
                  <w:r w:rsidRPr="00D94BFC">
                    <w:rPr>
                      <w:rFonts w:ascii="Consolas" w:eastAsia="宋体" w:hAnsi="Consolas" w:cs="宋体"/>
                      <w:color w:val="795E26"/>
                      <w:kern w:val="0"/>
                      <w:sz w:val="24"/>
                    </w:rPr>
                    <w:t>title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>(</w:t>
                  </w:r>
                  <w:r w:rsidRPr="00D94BFC">
                    <w:rPr>
                      <w:rFonts w:ascii="Consolas" w:eastAsia="宋体" w:hAnsi="Consolas" w:cs="宋体"/>
                      <w:color w:val="A31515"/>
                      <w:kern w:val="0"/>
                      <w:sz w:val="24"/>
                    </w:rPr>
                    <w:t>'Input Graph'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>);</w:t>
                  </w:r>
                </w:p>
                <w:p w14:paraId="59996AE0" w14:textId="77777777" w:rsidR="00D94BFC" w:rsidRPr="00D94BFC" w:rsidRDefault="00D94BFC" w:rsidP="00D94BFC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</w:pPr>
                  <w:r w:rsidRPr="00D94BFC">
                    <w:rPr>
                      <w:rFonts w:ascii="Consolas" w:eastAsia="宋体" w:hAnsi="Consolas" w:cs="宋体"/>
                      <w:color w:val="008000"/>
                      <w:kern w:val="0"/>
                      <w:sz w:val="24"/>
                    </w:rPr>
                    <w:t xml:space="preserve">% </w:t>
                  </w:r>
                  <w:r w:rsidRPr="00D94BFC">
                    <w:rPr>
                      <w:rFonts w:ascii="Consolas" w:eastAsia="宋体" w:hAnsi="Consolas" w:cs="宋体"/>
                      <w:color w:val="008000"/>
                      <w:kern w:val="0"/>
                      <w:sz w:val="24"/>
                    </w:rPr>
                    <w:t>绘制生成的最小生成树</w:t>
                  </w:r>
                </w:p>
                <w:p w14:paraId="6DA5F54E" w14:textId="77777777" w:rsidR="00D94BFC" w:rsidRPr="00D94BFC" w:rsidRDefault="00D94BFC" w:rsidP="00D94BFC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</w:pPr>
                  <w:r w:rsidRPr="00D94BFC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T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 </w:t>
                  </w:r>
                  <w:r w:rsidRPr="00D94BFC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=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 </w:t>
                  </w:r>
                  <w:r w:rsidRPr="00D94BFC">
                    <w:rPr>
                      <w:rFonts w:ascii="Consolas" w:eastAsia="宋体" w:hAnsi="Consolas" w:cs="宋体"/>
                      <w:color w:val="0000FF"/>
                      <w:kern w:val="0"/>
                      <w:sz w:val="24"/>
                    </w:rPr>
                    <w:t>graph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>(</w:t>
                  </w:r>
                  <w:r w:rsidRPr="00D94BFC">
                    <w:rPr>
                      <w:rFonts w:ascii="Consolas" w:eastAsia="宋体" w:hAnsi="Consolas" w:cs="宋体"/>
                      <w:color w:val="795E26"/>
                      <w:kern w:val="0"/>
                      <w:sz w:val="24"/>
                    </w:rPr>
                    <w:t>tree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>(</w:t>
                  </w:r>
                  <w:r w:rsidRPr="00D94BFC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: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, </w:t>
                  </w:r>
                  <w:r w:rsidRPr="00D94BFC">
                    <w:rPr>
                      <w:rFonts w:ascii="Consolas" w:eastAsia="宋体" w:hAnsi="Consolas" w:cs="宋体"/>
                      <w:color w:val="098658"/>
                      <w:kern w:val="0"/>
                      <w:sz w:val="24"/>
                    </w:rPr>
                    <w:t>1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), </w:t>
                  </w:r>
                  <w:r w:rsidRPr="00D94BFC">
                    <w:rPr>
                      <w:rFonts w:ascii="Consolas" w:eastAsia="宋体" w:hAnsi="Consolas" w:cs="宋体"/>
                      <w:color w:val="795E26"/>
                      <w:kern w:val="0"/>
                      <w:sz w:val="24"/>
                    </w:rPr>
                    <w:t>tree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>(</w:t>
                  </w:r>
                  <w:r w:rsidRPr="00D94BFC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: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, </w:t>
                  </w:r>
                  <w:r w:rsidRPr="00D94BFC">
                    <w:rPr>
                      <w:rFonts w:ascii="Consolas" w:eastAsia="宋体" w:hAnsi="Consolas" w:cs="宋体"/>
                      <w:color w:val="098658"/>
                      <w:kern w:val="0"/>
                      <w:sz w:val="24"/>
                    </w:rPr>
                    <w:t>2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), </w:t>
                  </w:r>
                  <w:r w:rsidRPr="00D94BFC">
                    <w:rPr>
                      <w:rFonts w:ascii="Consolas" w:eastAsia="宋体" w:hAnsi="Consolas" w:cs="宋体"/>
                      <w:color w:val="795E26"/>
                      <w:kern w:val="0"/>
                      <w:sz w:val="24"/>
                    </w:rPr>
                    <w:t>tree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>(</w:t>
                  </w:r>
                  <w:r w:rsidRPr="00D94BFC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: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, </w:t>
                  </w:r>
                  <w:r w:rsidRPr="00D94BFC">
                    <w:rPr>
                      <w:rFonts w:ascii="Consolas" w:eastAsia="宋体" w:hAnsi="Consolas" w:cs="宋体"/>
                      <w:color w:val="098658"/>
                      <w:kern w:val="0"/>
                      <w:sz w:val="24"/>
                    </w:rPr>
                    <w:t>3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>));</w:t>
                  </w:r>
                </w:p>
                <w:p w14:paraId="12C09AB0" w14:textId="77777777" w:rsidR="00D94BFC" w:rsidRPr="00D94BFC" w:rsidRDefault="00D94BFC" w:rsidP="00D94BFC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</w:pPr>
                  <w:r w:rsidRPr="00D94BFC">
                    <w:rPr>
                      <w:rFonts w:ascii="Consolas" w:eastAsia="宋体" w:hAnsi="Consolas" w:cs="宋体"/>
                      <w:color w:val="795E26"/>
                      <w:kern w:val="0"/>
                      <w:sz w:val="24"/>
                    </w:rPr>
                    <w:t>subplot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>(</w:t>
                  </w:r>
                  <w:r w:rsidRPr="00D94BFC">
                    <w:rPr>
                      <w:rFonts w:ascii="Consolas" w:eastAsia="宋体" w:hAnsi="Consolas" w:cs="宋体"/>
                      <w:color w:val="098658"/>
                      <w:kern w:val="0"/>
                      <w:sz w:val="24"/>
                    </w:rPr>
                    <w:t>1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, </w:t>
                  </w:r>
                  <w:r w:rsidRPr="00D94BFC">
                    <w:rPr>
                      <w:rFonts w:ascii="Consolas" w:eastAsia="宋体" w:hAnsi="Consolas" w:cs="宋体"/>
                      <w:color w:val="098658"/>
                      <w:kern w:val="0"/>
                      <w:sz w:val="24"/>
                    </w:rPr>
                    <w:t>2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, </w:t>
                  </w:r>
                  <w:r w:rsidRPr="00D94BFC">
                    <w:rPr>
                      <w:rFonts w:ascii="Consolas" w:eastAsia="宋体" w:hAnsi="Consolas" w:cs="宋体"/>
                      <w:color w:val="098658"/>
                      <w:kern w:val="0"/>
                      <w:sz w:val="24"/>
                    </w:rPr>
                    <w:t>2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>);</w:t>
                  </w:r>
                </w:p>
                <w:p w14:paraId="01FB1467" w14:textId="77777777" w:rsidR="00D94BFC" w:rsidRPr="00D94BFC" w:rsidRDefault="00D94BFC" w:rsidP="00D94BFC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</w:pPr>
                  <w:r w:rsidRPr="00D94BFC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p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 </w:t>
                  </w:r>
                  <w:r w:rsidRPr="00D94BFC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=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 </w:t>
                  </w:r>
                  <w:r w:rsidRPr="00D94BFC">
                    <w:rPr>
                      <w:rFonts w:ascii="Consolas" w:eastAsia="宋体" w:hAnsi="Consolas" w:cs="宋体"/>
                      <w:color w:val="795E26"/>
                      <w:kern w:val="0"/>
                      <w:sz w:val="24"/>
                    </w:rPr>
                    <w:t>plot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>(</w:t>
                  </w:r>
                  <w:r w:rsidRPr="00D94BFC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T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, </w:t>
                  </w:r>
                  <w:r w:rsidRPr="00D94BFC">
                    <w:rPr>
                      <w:rFonts w:ascii="Consolas" w:eastAsia="宋体" w:hAnsi="Consolas" w:cs="宋体"/>
                      <w:color w:val="A31515"/>
                      <w:kern w:val="0"/>
                      <w:sz w:val="24"/>
                    </w:rPr>
                    <w:t>'EdgeLabel'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, </w:t>
                  </w:r>
                  <w:r w:rsidRPr="00D94BFC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T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>.</w:t>
                  </w:r>
                  <w:r w:rsidRPr="00D94BFC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Edges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>.</w:t>
                  </w:r>
                  <w:r w:rsidRPr="00D94BFC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Weight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>);</w:t>
                  </w:r>
                </w:p>
                <w:p w14:paraId="184A6B51" w14:textId="77777777" w:rsidR="00D94BFC" w:rsidRPr="00D94BFC" w:rsidRDefault="00D94BFC" w:rsidP="00D94BFC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</w:pPr>
                  <w:r w:rsidRPr="00D94BFC">
                    <w:rPr>
                      <w:rFonts w:ascii="Consolas" w:eastAsia="宋体" w:hAnsi="Consolas" w:cs="宋体"/>
                      <w:color w:val="795E26"/>
                      <w:kern w:val="0"/>
                      <w:sz w:val="24"/>
                    </w:rPr>
                    <w:t>title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>(</w:t>
                  </w:r>
                  <w:r w:rsidRPr="00D94BFC">
                    <w:rPr>
                      <w:rFonts w:ascii="Consolas" w:eastAsia="宋体" w:hAnsi="Consolas" w:cs="宋体"/>
                      <w:color w:val="A31515"/>
                      <w:kern w:val="0"/>
                      <w:sz w:val="24"/>
                    </w:rPr>
                    <w:t>'Minimum Spanning Tree'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>);</w:t>
                  </w:r>
                </w:p>
                <w:p w14:paraId="7A03C93B" w14:textId="77777777" w:rsidR="00D94BFC" w:rsidRPr="00D94BFC" w:rsidRDefault="00D94BFC" w:rsidP="00D94BFC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</w:pPr>
                  <w:r w:rsidRPr="00D94BFC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p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>.</w:t>
                  </w:r>
                  <w:r w:rsidRPr="00D94BFC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NodeColor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 </w:t>
                  </w:r>
                  <w:r w:rsidRPr="00D94BFC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=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 </w:t>
                  </w:r>
                  <w:r w:rsidRPr="00D94BFC">
                    <w:rPr>
                      <w:rFonts w:ascii="Consolas" w:eastAsia="宋体" w:hAnsi="Consolas" w:cs="宋体"/>
                      <w:color w:val="A31515"/>
                      <w:kern w:val="0"/>
                      <w:sz w:val="24"/>
                    </w:rPr>
                    <w:t>'r'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>;</w:t>
                  </w:r>
                </w:p>
                <w:p w14:paraId="7E4BE639" w14:textId="77777777" w:rsidR="00D94BFC" w:rsidRPr="00D94BFC" w:rsidRDefault="00D94BFC" w:rsidP="00D94BFC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</w:pPr>
                  <w:r w:rsidRPr="00D94BFC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p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>.</w:t>
                  </w:r>
                  <w:r w:rsidRPr="00D94BFC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EdgeColor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 </w:t>
                  </w:r>
                  <w:r w:rsidRPr="00D94BFC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=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 </w:t>
                  </w:r>
                  <w:r w:rsidRPr="00D94BFC">
                    <w:rPr>
                      <w:rFonts w:ascii="Consolas" w:eastAsia="宋体" w:hAnsi="Consolas" w:cs="宋体"/>
                      <w:color w:val="A31515"/>
                      <w:kern w:val="0"/>
                      <w:sz w:val="24"/>
                    </w:rPr>
                    <w:t>'k'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>;</w:t>
                  </w:r>
                </w:p>
                <w:p w14:paraId="40CC1A68" w14:textId="77777777" w:rsidR="00D94BFC" w:rsidRPr="00D94BFC" w:rsidRDefault="00D94BFC" w:rsidP="00D94BFC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</w:pPr>
                  <w:r w:rsidRPr="00D94BFC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p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>.</w:t>
                  </w:r>
                  <w:r w:rsidRPr="00D94BFC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MarkerSize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 </w:t>
                  </w:r>
                  <w:r w:rsidRPr="00D94BFC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=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 </w:t>
                  </w:r>
                  <w:r w:rsidRPr="00D94BFC">
                    <w:rPr>
                      <w:rFonts w:ascii="Consolas" w:eastAsia="宋体" w:hAnsi="Consolas" w:cs="宋体"/>
                      <w:color w:val="098658"/>
                      <w:kern w:val="0"/>
                      <w:sz w:val="24"/>
                    </w:rPr>
                    <w:t>10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>;</w:t>
                  </w:r>
                </w:p>
                <w:p w14:paraId="711DF1CD" w14:textId="77777777" w:rsidR="00D94BFC" w:rsidRPr="00D94BFC" w:rsidRDefault="00D94BFC" w:rsidP="00D94BFC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</w:pPr>
                  <w:r w:rsidRPr="00D94BFC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p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>.</w:t>
                  </w:r>
                  <w:r w:rsidRPr="00D94BFC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LineWidth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 </w:t>
                  </w:r>
                  <w:r w:rsidRPr="00D94BFC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=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 </w:t>
                  </w:r>
                  <w:r w:rsidRPr="00D94BFC">
                    <w:rPr>
                      <w:rFonts w:ascii="Consolas" w:eastAsia="宋体" w:hAnsi="Consolas" w:cs="宋体"/>
                      <w:color w:val="098658"/>
                      <w:kern w:val="0"/>
                      <w:sz w:val="24"/>
                    </w:rPr>
                    <w:t>2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>;</w:t>
                  </w:r>
                </w:p>
                <w:p w14:paraId="24D24680" w14:textId="77777777" w:rsidR="00D94BFC" w:rsidRPr="00D94BFC" w:rsidRDefault="00D94BFC" w:rsidP="00D94BFC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</w:pPr>
                  <w:r w:rsidRPr="00D94BFC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p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>.</w:t>
                  </w:r>
                  <w:r w:rsidRPr="00D94BFC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NodeLabel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 </w:t>
                  </w:r>
                  <w:r w:rsidRPr="00D94BFC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=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 xml:space="preserve"> </w:t>
                  </w:r>
                  <w:r w:rsidRPr="00D94BFC">
                    <w:rPr>
                      <w:rFonts w:ascii="Consolas" w:eastAsia="宋体" w:hAnsi="Consolas" w:cs="宋体"/>
                      <w:color w:val="0000FF"/>
                      <w:kern w:val="0"/>
                      <w:sz w:val="24"/>
                    </w:rPr>
                    <w:t>cellstr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>(</w:t>
                  </w:r>
                  <w:r w:rsidRPr="00D94BFC">
                    <w:rPr>
                      <w:rFonts w:ascii="Consolas" w:eastAsia="宋体" w:hAnsi="Consolas" w:cs="宋体"/>
                      <w:color w:val="0000FF"/>
                      <w:kern w:val="0"/>
                      <w:sz w:val="24"/>
                    </w:rPr>
                    <w:t>num2str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>((</w:t>
                  </w:r>
                  <w:r w:rsidRPr="00D94BFC">
                    <w:rPr>
                      <w:rFonts w:ascii="Consolas" w:eastAsia="宋体" w:hAnsi="Consolas" w:cs="宋体"/>
                      <w:color w:val="098658"/>
                      <w:kern w:val="0"/>
                      <w:sz w:val="24"/>
                    </w:rPr>
                    <w:t>1</w:t>
                  </w:r>
                  <w:r w:rsidRPr="00D94BFC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:</w:t>
                  </w:r>
                  <w:r w:rsidRPr="00D94BFC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T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>.</w:t>
                  </w:r>
                  <w:r w:rsidRPr="00D94BFC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numnodes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>)</w:t>
                  </w:r>
                  <w:r w:rsidRPr="00D94BFC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'</w:t>
                  </w:r>
                  <w:r w:rsidRPr="00D94BFC">
                    <w:rPr>
                      <w:rFonts w:ascii="Consolas" w:eastAsia="宋体" w:hAnsi="Consolas" w:cs="宋体"/>
                      <w:color w:val="3B3B3B"/>
                      <w:kern w:val="0"/>
                      <w:sz w:val="24"/>
                    </w:rPr>
                    <w:t>));</w:t>
                  </w:r>
                </w:p>
                <w:p w14:paraId="6B9BF574" w14:textId="49F8E279" w:rsidR="00817543" w:rsidRPr="00D94BFC" w:rsidRDefault="00817543" w:rsidP="0069020C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Times New Roman" w:eastAsia="宋体" w:hAnsi="Times New Roman" w:cs="宋体"/>
                      <w:color w:val="000000"/>
                      <w:kern w:val="0"/>
                      <w:sz w:val="24"/>
                    </w:rPr>
                  </w:pPr>
                </w:p>
              </w:tc>
            </w:tr>
          </w:tbl>
          <w:p w14:paraId="786E0EE0" w14:textId="74E5DCDB" w:rsidR="00C21F49" w:rsidRPr="00804E86" w:rsidRDefault="00D94BFC" w:rsidP="00A476EE">
            <w:pPr>
              <w:jc w:val="center"/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/>
                <w:noProof/>
              </w:rPr>
              <w:lastRenderedPageBreak/>
              <w:drawing>
                <wp:inline distT="0" distB="0" distL="0" distR="0" wp14:anchorId="3156BBAA" wp14:editId="4A2D35F0">
                  <wp:extent cx="5055476" cy="3791607"/>
                  <wp:effectExtent l="0" t="0" r="0" b="0"/>
                  <wp:docPr id="618372559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18372559" name="图片 618372559"/>
                          <pic:cNvPicPr/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08438" cy="38313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9AB5254" w14:textId="29069F58" w:rsidR="00267739" w:rsidRPr="00804E86" w:rsidRDefault="00267739" w:rsidP="00267739">
            <w:pPr>
              <w:ind w:firstLineChars="200" w:firstLine="40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804E86">
              <w:rPr>
                <w:rFonts w:ascii="Times New Roman" w:eastAsia="宋体" w:hAnsi="Times New Roman" w:cs="宋体" w:hint="eastAsia"/>
                <w:sz w:val="20"/>
                <w:szCs w:val="20"/>
              </w:rPr>
              <w:t>得到了正确的结果</w:t>
            </w:r>
          </w:p>
        </w:tc>
      </w:tr>
    </w:tbl>
    <w:p w14:paraId="0CEF9D60" w14:textId="77777777" w:rsidR="00A476EE" w:rsidRPr="00804E86" w:rsidRDefault="00A476EE">
      <w:pPr>
        <w:rPr>
          <w:rFonts w:ascii="Times New Roman" w:eastAsia="宋体" w:hAnsi="Times New Roman"/>
        </w:rPr>
      </w:pPr>
      <w:r w:rsidRPr="00804E86">
        <w:rPr>
          <w:rFonts w:ascii="Times New Roman" w:eastAsia="宋体" w:hAnsi="Times New Roman"/>
        </w:rPr>
        <w:lastRenderedPageBreak/>
        <w:br w:type="page"/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8522"/>
      </w:tblGrid>
      <w:tr w:rsidR="00C21F49" w:rsidRPr="00804E86" w14:paraId="7B4893EA" w14:textId="77777777">
        <w:tc>
          <w:tcPr>
            <w:tcW w:w="8522" w:type="dxa"/>
          </w:tcPr>
          <w:p w14:paraId="1DF4019F" w14:textId="63EC56EB" w:rsidR="00D94BFC" w:rsidRPr="00D94BFC" w:rsidRDefault="00000000" w:rsidP="00D94BFC">
            <w:pPr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804E86">
              <w:rPr>
                <w:rFonts w:ascii="Times New Roman" w:eastAsia="宋体" w:hAnsi="Times New Roman" w:cs="宋体" w:hint="eastAsia"/>
                <w:sz w:val="20"/>
                <w:szCs w:val="20"/>
              </w:rPr>
              <w:lastRenderedPageBreak/>
              <w:t>【小结与讨论】</w:t>
            </w:r>
          </w:p>
          <w:p w14:paraId="4F825E1F" w14:textId="7CCF647D" w:rsidR="00D94BFC" w:rsidRPr="00D94BFC" w:rsidRDefault="00D94BFC" w:rsidP="00D94BFC">
            <w:pPr>
              <w:ind w:firstLineChars="200" w:firstLine="40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D94BFC">
              <w:rPr>
                <w:rFonts w:ascii="Times New Roman" w:eastAsia="宋体" w:hAnsi="Times New Roman" w:cs="宋体" w:hint="eastAsia"/>
                <w:sz w:val="20"/>
                <w:szCs w:val="20"/>
              </w:rPr>
              <w:t>本次实验通过</w:t>
            </w:r>
            <w:r w:rsidRPr="00D94BFC">
              <w:rPr>
                <w:rFonts w:ascii="Times New Roman" w:eastAsia="宋体" w:hAnsi="Times New Roman" w:cs="宋体" w:hint="eastAsia"/>
                <w:sz w:val="20"/>
                <w:szCs w:val="20"/>
              </w:rPr>
              <w:t>Matlab</w:t>
            </w:r>
            <w:r w:rsidRPr="00D94BFC">
              <w:rPr>
                <w:rFonts w:ascii="Times New Roman" w:eastAsia="宋体" w:hAnsi="Times New Roman" w:cs="宋体" w:hint="eastAsia"/>
                <w:sz w:val="20"/>
                <w:szCs w:val="20"/>
              </w:rPr>
              <w:t>实现</w:t>
            </w:r>
            <w:r w:rsidRPr="00D94BFC">
              <w:rPr>
                <w:rFonts w:ascii="Times New Roman" w:eastAsia="宋体" w:hAnsi="Times New Roman" w:cs="宋体" w:hint="eastAsia"/>
                <w:sz w:val="20"/>
                <w:szCs w:val="20"/>
              </w:rPr>
              <w:t>Kruskal</w:t>
            </w:r>
            <w:r w:rsidRPr="00D94BFC">
              <w:rPr>
                <w:rFonts w:ascii="Times New Roman" w:eastAsia="宋体" w:hAnsi="Times New Roman" w:cs="宋体" w:hint="eastAsia"/>
                <w:sz w:val="20"/>
                <w:szCs w:val="20"/>
              </w:rPr>
              <w:t>算法，并成功计算出给定图的最小生成树，达到了预期的实验目标。以下是我们在实验过程中的一些关键点和反思。</w:t>
            </w:r>
          </w:p>
          <w:p w14:paraId="56303D53" w14:textId="3B4EF790" w:rsidR="00D94BFC" w:rsidRPr="00D94BFC" w:rsidRDefault="00D94BFC" w:rsidP="00D94BFC">
            <w:pPr>
              <w:ind w:firstLineChars="200" w:firstLine="40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D94BFC">
              <w:rPr>
                <w:rFonts w:ascii="Times New Roman" w:eastAsia="宋体" w:hAnsi="Times New Roman" w:cs="宋体" w:hint="eastAsia"/>
                <w:sz w:val="20"/>
                <w:szCs w:val="20"/>
              </w:rPr>
              <w:t>首先，我们对</w:t>
            </w:r>
            <w:r w:rsidRPr="00D94BFC">
              <w:rPr>
                <w:rFonts w:ascii="Times New Roman" w:eastAsia="宋体" w:hAnsi="Times New Roman" w:cs="宋体" w:hint="eastAsia"/>
                <w:sz w:val="20"/>
                <w:szCs w:val="20"/>
              </w:rPr>
              <w:t>Kruskal</w:t>
            </w:r>
            <w:r w:rsidRPr="00D94BFC">
              <w:rPr>
                <w:rFonts w:ascii="Times New Roman" w:eastAsia="宋体" w:hAnsi="Times New Roman" w:cs="宋体" w:hint="eastAsia"/>
                <w:sz w:val="20"/>
                <w:szCs w:val="20"/>
              </w:rPr>
              <w:t>算法的实现进行了详细的分步操作。通过对边集按权值排序，以及使用并查集（</w:t>
            </w:r>
            <w:r w:rsidRPr="00D94BFC">
              <w:rPr>
                <w:rFonts w:ascii="Times New Roman" w:eastAsia="宋体" w:hAnsi="Times New Roman" w:cs="宋体" w:hint="eastAsia"/>
                <w:sz w:val="20"/>
                <w:szCs w:val="20"/>
              </w:rPr>
              <w:t>Union-Find</w:t>
            </w:r>
            <w:r w:rsidRPr="00D94BFC">
              <w:rPr>
                <w:rFonts w:ascii="Times New Roman" w:eastAsia="宋体" w:hAnsi="Times New Roman" w:cs="宋体" w:hint="eastAsia"/>
                <w:sz w:val="20"/>
                <w:szCs w:val="20"/>
              </w:rPr>
              <w:t>）来管理和合并节点集合，我们确保了算法在处理连通无向图时的效率和正确性。特别是在集合查找和合并操作中，利用</w:t>
            </w:r>
            <w:r w:rsidRPr="00D94BFC">
              <w:rPr>
                <w:rFonts w:ascii="Times New Roman" w:eastAsia="宋体" w:hAnsi="Times New Roman" w:cs="宋体" w:hint="eastAsia"/>
                <w:sz w:val="20"/>
                <w:szCs w:val="20"/>
              </w:rPr>
              <w:t>cellfun</w:t>
            </w:r>
            <w:r w:rsidRPr="00D94BFC">
              <w:rPr>
                <w:rFonts w:ascii="Times New Roman" w:eastAsia="宋体" w:hAnsi="Times New Roman" w:cs="宋体" w:hint="eastAsia"/>
                <w:sz w:val="20"/>
                <w:szCs w:val="20"/>
              </w:rPr>
              <w:t>和</w:t>
            </w:r>
            <w:r w:rsidRPr="00D94BFC">
              <w:rPr>
                <w:rFonts w:ascii="Times New Roman" w:eastAsia="宋体" w:hAnsi="Times New Roman" w:cs="宋体" w:hint="eastAsia"/>
                <w:sz w:val="20"/>
                <w:szCs w:val="20"/>
              </w:rPr>
              <w:t>ismember</w:t>
            </w:r>
            <w:r w:rsidRPr="00D94BFC">
              <w:rPr>
                <w:rFonts w:ascii="Times New Roman" w:eastAsia="宋体" w:hAnsi="Times New Roman" w:cs="宋体" w:hint="eastAsia"/>
                <w:sz w:val="20"/>
                <w:szCs w:val="20"/>
              </w:rPr>
              <w:t>函数查找节点所在集合的索引，确保了代码的简洁和高效。</w:t>
            </w:r>
          </w:p>
          <w:p w14:paraId="039C63DC" w14:textId="5F7C155E" w:rsidR="00D94BFC" w:rsidRPr="00D94BFC" w:rsidRDefault="00D94BFC" w:rsidP="00D94BFC">
            <w:pPr>
              <w:ind w:firstLineChars="200" w:firstLine="40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D94BFC">
              <w:rPr>
                <w:rFonts w:ascii="Times New Roman" w:eastAsia="宋体" w:hAnsi="Times New Roman" w:cs="宋体" w:hint="eastAsia"/>
                <w:sz w:val="20"/>
                <w:szCs w:val="20"/>
              </w:rPr>
              <w:t>实验结果显示，输入图的最小生成树的边集和权值总和与理论预期一致。这不仅验证了</w:t>
            </w:r>
            <w:r w:rsidRPr="00D94BFC">
              <w:rPr>
                <w:rFonts w:ascii="Times New Roman" w:eastAsia="宋体" w:hAnsi="Times New Roman" w:cs="宋体" w:hint="eastAsia"/>
                <w:sz w:val="20"/>
                <w:szCs w:val="20"/>
              </w:rPr>
              <w:t>Kruskal</w:t>
            </w:r>
            <w:r w:rsidRPr="00D94BFC">
              <w:rPr>
                <w:rFonts w:ascii="Times New Roman" w:eastAsia="宋体" w:hAnsi="Times New Roman" w:cs="宋体" w:hint="eastAsia"/>
                <w:sz w:val="20"/>
                <w:szCs w:val="20"/>
              </w:rPr>
              <w:t>算法的有效性，还进一步加深了我们对最小生成树问题的理解。从结果可以看出，</w:t>
            </w:r>
            <w:r w:rsidRPr="00D94BFC">
              <w:rPr>
                <w:rFonts w:ascii="Times New Roman" w:eastAsia="宋体" w:hAnsi="Times New Roman" w:cs="宋体" w:hint="eastAsia"/>
                <w:sz w:val="20"/>
                <w:szCs w:val="20"/>
              </w:rPr>
              <w:t>Kruskal</w:t>
            </w:r>
            <w:r w:rsidRPr="00D94BFC">
              <w:rPr>
                <w:rFonts w:ascii="Times New Roman" w:eastAsia="宋体" w:hAnsi="Times New Roman" w:cs="宋体" w:hint="eastAsia"/>
                <w:sz w:val="20"/>
                <w:szCs w:val="20"/>
              </w:rPr>
              <w:t>算法通过选择权值最小且不构成环的边，逐步构建了最小生成树，最终生成了一棵连通且无环的树，且其总权值最小。</w:t>
            </w:r>
          </w:p>
          <w:p w14:paraId="682A096B" w14:textId="372E745C" w:rsidR="00D94BFC" w:rsidRPr="00D94BFC" w:rsidRDefault="00D94BFC" w:rsidP="00D94BFC">
            <w:pPr>
              <w:ind w:firstLineChars="200" w:firstLine="40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D94BFC">
              <w:rPr>
                <w:rFonts w:ascii="Times New Roman" w:eastAsia="宋体" w:hAnsi="Times New Roman" w:cs="宋体" w:hint="eastAsia"/>
                <w:sz w:val="20"/>
                <w:szCs w:val="20"/>
              </w:rPr>
              <w:t>通过绘制输入图和最小生成树，我们直观地观察到算法的运行过程和结果。输入图和最小生成树的对比清晰展示了</w:t>
            </w:r>
            <w:r w:rsidRPr="00D94BFC">
              <w:rPr>
                <w:rFonts w:ascii="Times New Roman" w:eastAsia="宋体" w:hAnsi="Times New Roman" w:cs="宋体" w:hint="eastAsia"/>
                <w:sz w:val="20"/>
                <w:szCs w:val="20"/>
              </w:rPr>
              <w:t>Kruskal</w:t>
            </w:r>
            <w:r w:rsidRPr="00D94BFC">
              <w:rPr>
                <w:rFonts w:ascii="Times New Roman" w:eastAsia="宋体" w:hAnsi="Times New Roman" w:cs="宋体" w:hint="eastAsia"/>
                <w:sz w:val="20"/>
                <w:szCs w:val="20"/>
              </w:rPr>
              <w:t>算法如何通过逐步添加边来构建最小生成树的过程。</w:t>
            </w:r>
          </w:p>
          <w:p w14:paraId="0FA26468" w14:textId="6FC6B6BA" w:rsidR="00D94BFC" w:rsidRPr="00D94BFC" w:rsidRDefault="00D94BFC" w:rsidP="00D94BFC">
            <w:pPr>
              <w:ind w:firstLineChars="200" w:firstLine="40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D94BFC">
              <w:rPr>
                <w:rFonts w:ascii="Times New Roman" w:eastAsia="宋体" w:hAnsi="Times New Roman" w:cs="宋体" w:hint="eastAsia"/>
                <w:sz w:val="20"/>
                <w:szCs w:val="20"/>
              </w:rPr>
              <w:t>在讨论算法的效率时，</w:t>
            </w:r>
            <w:r w:rsidRPr="00D94BFC">
              <w:rPr>
                <w:rFonts w:ascii="Times New Roman" w:eastAsia="宋体" w:hAnsi="Times New Roman" w:cs="宋体" w:hint="eastAsia"/>
                <w:sz w:val="20"/>
                <w:szCs w:val="20"/>
              </w:rPr>
              <w:t>Kruskal</w:t>
            </w:r>
            <w:r w:rsidRPr="00D94BFC">
              <w:rPr>
                <w:rFonts w:ascii="Times New Roman" w:eastAsia="宋体" w:hAnsi="Times New Roman" w:cs="宋体" w:hint="eastAsia"/>
                <w:sz w:val="20"/>
                <w:szCs w:val="20"/>
              </w:rPr>
              <w:t>算法的时间复杂度主要由边排序和并查集操作决定。边的排序时间复杂度为</w:t>
            </w:r>
            <w:r w:rsidRPr="00D94BFC">
              <w:rPr>
                <w:position w:val="-10"/>
              </w:rPr>
              <w:object w:dxaOrig="1120" w:dyaOrig="320" w14:anchorId="0B275F45">
                <v:shape id="_x0000_i1030" type="#_x0000_t75" style="width:56pt;height:16pt" o:ole="">
                  <v:imagedata r:id="rId19" o:title=""/>
                </v:shape>
                <o:OLEObject Type="Embed" ProgID="Equation.DSMT4" ShapeID="_x0000_i1030" DrawAspect="Content" ObjectID="_1782047520" r:id="rId20"/>
              </w:object>
            </w:r>
            <w:r w:rsidRPr="00D94BFC">
              <w:rPr>
                <w:rFonts w:ascii="Times New Roman" w:eastAsia="宋体" w:hAnsi="Times New Roman" w:cs="宋体" w:hint="eastAsia"/>
                <w:sz w:val="20"/>
                <w:szCs w:val="20"/>
              </w:rPr>
              <w:t>，并查集操作接近于常数时间复杂度</w:t>
            </w:r>
            <w:r w:rsidRPr="00D94BFC">
              <w:rPr>
                <w:position w:val="-10"/>
              </w:rPr>
              <w:object w:dxaOrig="859" w:dyaOrig="320" w14:anchorId="71903922">
                <v:shape id="_x0000_i1031" type="#_x0000_t75" style="width:42.95pt;height:16pt" o:ole="">
                  <v:imagedata r:id="rId21" o:title=""/>
                </v:shape>
                <o:OLEObject Type="Embed" ProgID="Equation.DSMT4" ShapeID="_x0000_i1031" DrawAspect="Content" ObjectID="_1782047521" r:id="rId22"/>
              </w:object>
            </w:r>
            <w:r w:rsidRPr="00D94BFC">
              <w:rPr>
                <w:rFonts w:ascii="Times New Roman" w:eastAsia="宋体" w:hAnsi="Times New Roman" w:cs="宋体" w:hint="eastAsia"/>
                <w:sz w:val="20"/>
                <w:szCs w:val="20"/>
              </w:rPr>
              <w:t>，其中</w:t>
            </w:r>
            <w:r w:rsidRPr="00025957">
              <w:rPr>
                <w:position w:val="-4"/>
              </w:rPr>
              <w:object w:dxaOrig="240" w:dyaOrig="260" w14:anchorId="03F9ADF3">
                <v:shape id="_x0000_i1032" type="#_x0000_t75" style="width:12pt;height:13pt" o:ole="">
                  <v:imagedata r:id="rId23" o:title=""/>
                </v:shape>
                <o:OLEObject Type="Embed" ProgID="Equation.DSMT4" ShapeID="_x0000_i1032" DrawAspect="Content" ObjectID="_1782047522" r:id="rId24"/>
              </w:object>
            </w:r>
            <w:r w:rsidRPr="00D94BFC">
              <w:rPr>
                <w:rFonts w:ascii="Times New Roman" w:eastAsia="宋体" w:hAnsi="Times New Roman" w:cs="宋体" w:hint="eastAsia"/>
                <w:sz w:val="20"/>
                <w:szCs w:val="20"/>
              </w:rPr>
              <w:t>为边数，</w:t>
            </w:r>
            <w:r w:rsidRPr="00D94BFC">
              <w:rPr>
                <w:position w:val="-6"/>
              </w:rPr>
              <w:object w:dxaOrig="200" w:dyaOrig="220" w14:anchorId="03E7F822">
                <v:shape id="_x0000_i1033" type="#_x0000_t75" style="width:10pt;height:11pt" o:ole="">
                  <v:imagedata r:id="rId25" o:title=""/>
                </v:shape>
                <o:OLEObject Type="Embed" ProgID="Equation.DSMT4" ShapeID="_x0000_i1033" DrawAspect="Content" ObjectID="_1782047523" r:id="rId26"/>
              </w:object>
            </w:r>
            <w:r w:rsidRPr="00D94BFC">
              <w:rPr>
                <w:rFonts w:ascii="Times New Roman" w:eastAsia="宋体" w:hAnsi="Times New Roman" w:cs="宋体" w:hint="eastAsia"/>
                <w:sz w:val="20"/>
                <w:szCs w:val="20"/>
              </w:rPr>
              <w:t>为顶点数。</w:t>
            </w:r>
          </w:p>
          <w:p w14:paraId="2559A62B" w14:textId="355CF4EF" w:rsidR="00C21F49" w:rsidRPr="00804E86" w:rsidRDefault="00D94BFC" w:rsidP="00D94BFC">
            <w:pPr>
              <w:ind w:firstLineChars="200" w:firstLine="40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D94BFC">
              <w:rPr>
                <w:rFonts w:ascii="Times New Roman" w:eastAsia="宋体" w:hAnsi="Times New Roman" w:cs="宋体" w:hint="eastAsia"/>
                <w:sz w:val="20"/>
                <w:szCs w:val="20"/>
              </w:rPr>
              <w:t>本次实验不仅巩固了我们对</w:t>
            </w:r>
            <w:r w:rsidRPr="00D94BFC">
              <w:rPr>
                <w:rFonts w:ascii="Times New Roman" w:eastAsia="宋体" w:hAnsi="Times New Roman" w:cs="宋体" w:hint="eastAsia"/>
                <w:sz w:val="20"/>
                <w:szCs w:val="20"/>
              </w:rPr>
              <w:t>Kruskal</w:t>
            </w:r>
            <w:r w:rsidRPr="00D94BFC">
              <w:rPr>
                <w:rFonts w:ascii="Times New Roman" w:eastAsia="宋体" w:hAnsi="Times New Roman" w:cs="宋体" w:hint="eastAsia"/>
                <w:sz w:val="20"/>
                <w:szCs w:val="20"/>
              </w:rPr>
              <w:t>算法和最小生成树问题的理解，还提升了我们在</w:t>
            </w:r>
            <w:r w:rsidRPr="00D94BFC">
              <w:rPr>
                <w:rFonts w:ascii="Times New Roman" w:eastAsia="宋体" w:hAnsi="Times New Roman" w:cs="宋体" w:hint="eastAsia"/>
                <w:sz w:val="20"/>
                <w:szCs w:val="20"/>
              </w:rPr>
              <w:t>Matlab</w:t>
            </w:r>
            <w:r w:rsidRPr="00D94BFC">
              <w:rPr>
                <w:rFonts w:ascii="Times New Roman" w:eastAsia="宋体" w:hAnsi="Times New Roman" w:cs="宋体" w:hint="eastAsia"/>
                <w:sz w:val="20"/>
                <w:szCs w:val="20"/>
              </w:rPr>
              <w:t>环境下进行算法实现和数据可视化的能力。通过实验操作和结果分析，我们对图论算法的实际应用有了更深的认识，为后续更复杂的算法学习和研究打下了坚实的基础。</w:t>
            </w:r>
          </w:p>
        </w:tc>
      </w:tr>
    </w:tbl>
    <w:p w14:paraId="2A5F5F1C" w14:textId="77777777" w:rsidR="00C21F49" w:rsidRPr="00804E86" w:rsidRDefault="00C21F49">
      <w:pPr>
        <w:jc w:val="center"/>
        <w:rPr>
          <w:rFonts w:ascii="Times New Roman" w:eastAsia="宋体" w:hAnsi="Times New Roman" w:cs="宋体"/>
          <w:b/>
          <w:bCs/>
          <w:sz w:val="20"/>
          <w:szCs w:val="20"/>
        </w:rPr>
      </w:pPr>
    </w:p>
    <w:sectPr w:rsidR="00C21F49" w:rsidRPr="00804E86" w:rsidSect="00C205FC">
      <w:headerReference w:type="default" r:id="rId27"/>
      <w:footerReference w:type="default" r:id="rId28"/>
      <w:pgSz w:w="11906" w:h="16838" w:code="9"/>
      <w:pgMar w:top="1440" w:right="1797" w:bottom="1440" w:left="1797" w:header="851" w:footer="992" w:gutter="0"/>
      <w:cols w:space="425"/>
      <w:docGrid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1894A74A" w14:textId="77777777" w:rsidR="00F0004B" w:rsidRDefault="00F0004B">
      <w:r>
        <w:separator/>
      </w:r>
    </w:p>
  </w:endnote>
  <w:endnote w:type="continuationSeparator" w:id="0">
    <w:p w14:paraId="1FBD1C19" w14:textId="77777777" w:rsidR="00F0004B" w:rsidRDefault="00F0004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38B61D60" w14:textId="77777777" w:rsidR="00C21F49" w:rsidRDefault="00000000">
    <w:pPr>
      <w:pStyle w:val="a4"/>
    </w:pPr>
    <w:r>
      <w:rPr>
        <w:noProof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20DD5F45" wp14:editId="679C984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l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31D6724F" w14:textId="77777777" w:rsidR="00C21F49" w:rsidRDefault="00000000">
                          <w:pPr>
                            <w:pStyle w:val="a4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20DD5F45" id="_x0000_t202" coordsize="21600,21600" o:spt="202" path="m,l,21600r21600,l21600,xe">
              <v:stroke joinstyle="miter"/>
              <v:path gradientshapeok="t" o:connecttype="rect"/>
            </v:shapetype>
            <v:shape id="文本框 1" o:spid="_x0000_s1028" type="#_x0000_t202" style="position:absolute;margin-left:0;margin-top:0;width:2in;height:2in;z-index:251661312;visibility:visible;mso-wrap-style:none;mso-wrap-distance-left:9pt;mso-wrap-distance-top:0;mso-wrap-distance-right:9pt;mso-wrap-distance-bottom:0;mso-position-horizontal:center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" filled="f" fillcolor="white [3201]" stroked="f" strokeweight=".5pt">
              <v:textbox style="mso-fit-shape-to-text:t" inset="0,0,0,0">
                <w:txbxContent>
                  <w:p w14:paraId="31D6724F" w14:textId="77777777" w:rsidR="00C21F49" w:rsidRDefault="00000000">
                    <w:pPr>
                      <w:pStyle w:val="a4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711FDCD9" w14:textId="77777777" w:rsidR="00F0004B" w:rsidRDefault="00F0004B">
      <w:r>
        <w:separator/>
      </w:r>
    </w:p>
  </w:footnote>
  <w:footnote w:type="continuationSeparator" w:id="0">
    <w:p w14:paraId="3715EE38" w14:textId="77777777" w:rsidR="00F0004B" w:rsidRDefault="00F0004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AC561EE" w14:textId="77777777" w:rsidR="00C21F49" w:rsidRDefault="00000000">
    <w:pPr>
      <w:pStyle w:val="a5"/>
      <w:pBdr>
        <w:bottom w:val="single" w:sz="4" w:space="1" w:color="auto"/>
      </w:pBdr>
    </w:pPr>
    <w:r>
      <w:rPr>
        <w:noProof/>
      </w:rPr>
      <mc:AlternateContent>
        <mc:Choice Requires="wps">
          <w:drawing>
            <wp:anchor distT="0" distB="0" distL="114300" distR="114300" simplePos="0" relativeHeight="251660288" behindDoc="1" locked="0" layoutInCell="1" allowOverlap="1" wp14:anchorId="3FD32CC4" wp14:editId="23693BDD">
              <wp:simplePos x="0" y="0"/>
              <wp:positionH relativeFrom="page">
                <wp:posOffset>4805045</wp:posOffset>
              </wp:positionH>
              <wp:positionV relativeFrom="page">
                <wp:posOffset>544195</wp:posOffset>
              </wp:positionV>
              <wp:extent cx="482600" cy="139700"/>
              <wp:effectExtent l="0" t="0" r="0" b="0"/>
              <wp:wrapNone/>
              <wp:docPr id="19" name="文本框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826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 w14:paraId="7D89ECAC" w14:textId="77777777" w:rsidR="00C21F49" w:rsidRDefault="00000000">
                          <w:pPr>
                            <w:spacing w:line="220" w:lineRule="exact"/>
                            <w:ind w:left="20"/>
                            <w:jc w:val="left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>实验报告</w:t>
                          </w:r>
                        </w:p>
                      </w:txbxContent>
                    </wps:txbx>
                    <wps:bodyPr lIns="0" tIns="0" rIns="0" bIns="0" upright="1"/>
                  </wps:wsp>
                </a:graphicData>
              </a:graphic>
            </wp:anchor>
          </w:drawing>
        </mc:Choice>
        <mc:Fallback>
          <w:pict>
            <v:shapetype w14:anchorId="3FD32CC4" id="_x0000_t202" coordsize="21600,21600" o:spt="202" path="m,l,21600r21600,l21600,xe">
              <v:stroke joinstyle="miter"/>
              <v:path gradientshapeok="t" o:connecttype="rect"/>
            </v:shapetype>
            <v:shape id="文本框 3" o:spid="_x0000_s1026" type="#_x0000_t202" style="position:absolute;left:0;text-align:left;margin-left:378.35pt;margin-top:42.85pt;width:38pt;height:11pt;z-index:-251656192;visibility:visible;mso-wrap-style:square;mso-wrap-distance-left:9pt;mso-wrap-distance-top:0;mso-wrap-distance-right:9pt;mso-wrap-distance-bottom:0;mso-position-horizontal:absolute;mso-position-horizontal-relative:page;mso-position-vertical:absolute;mso-position-vertical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" filled="f" stroked="f">
              <v:textbox inset="0,0,0,0">
                <w:txbxContent>
                  <w:p w14:paraId="7D89ECAC" w14:textId="77777777" w:rsidR="00C21F49" w:rsidRDefault="00000000">
                    <w:pPr>
                      <w:spacing w:line="220" w:lineRule="exact"/>
                      <w:ind w:left="20"/>
                      <w:jc w:val="left"/>
                      <w:rPr>
                        <w:sz w:val="18"/>
                      </w:rPr>
                    </w:pPr>
                    <w:r>
                      <w:rPr>
                        <w:sz w:val="18"/>
                      </w:rPr>
                      <w:t>实验报告</w:t>
                    </w:r>
                  </w:p>
                </w:txbxContent>
              </v:textbox>
              <w10:wrap anchorx="page" anchory="page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9264" behindDoc="1" locked="0" layoutInCell="1" allowOverlap="1" wp14:anchorId="172A4CE7" wp14:editId="4CD4F58F">
              <wp:simplePos x="0" y="0"/>
              <wp:positionH relativeFrom="page">
                <wp:posOffset>2271395</wp:posOffset>
              </wp:positionH>
              <wp:positionV relativeFrom="page">
                <wp:posOffset>544195</wp:posOffset>
              </wp:positionV>
              <wp:extent cx="1169035" cy="139700"/>
              <wp:effectExtent l="0" t="0" r="0" b="0"/>
              <wp:wrapNone/>
              <wp:docPr id="18" name="文本框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169035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 w14:paraId="30026450" w14:textId="77777777" w:rsidR="00C21F49" w:rsidRDefault="00000000">
                          <w:pPr>
                            <w:spacing w:line="220" w:lineRule="exact"/>
                            <w:ind w:left="20"/>
                            <w:jc w:val="left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>安徽大学集成电路学院</w:t>
                          </w:r>
                        </w:p>
                      </w:txbxContent>
                    </wps:txbx>
                    <wps:bodyPr lIns="0" tIns="0" rIns="0" bIns="0" upright="1"/>
                  </wps:wsp>
                </a:graphicData>
              </a:graphic>
            </wp:anchor>
          </w:drawing>
        </mc:Choice>
        <mc:Fallback>
          <w:pict>
            <v:shape w14:anchorId="172A4CE7" id="文本框 2" o:spid="_x0000_s1027" type="#_x0000_t202" style="position:absolute;left:0;text-align:left;margin-left:178.85pt;margin-top:42.85pt;width:92.05pt;height:11pt;z-index:-251657216;visibility:visible;mso-wrap-style:square;mso-wrap-distance-left:9pt;mso-wrap-distance-top:0;mso-wrap-distance-right:9pt;mso-wrap-distance-bottom:0;mso-position-horizontal:absolute;mso-position-horizontal-relative:page;mso-position-vertical:absolute;mso-position-vertical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" filled="f" stroked="f">
              <v:textbox inset="0,0,0,0">
                <w:txbxContent>
                  <w:p w14:paraId="30026450" w14:textId="77777777" w:rsidR="00C21F49" w:rsidRDefault="00000000">
                    <w:pPr>
                      <w:spacing w:line="220" w:lineRule="exact"/>
                      <w:ind w:left="20"/>
                      <w:jc w:val="left"/>
                      <w:rPr>
                        <w:sz w:val="18"/>
                      </w:rPr>
                    </w:pPr>
                    <w:r>
                      <w:rPr>
                        <w:sz w:val="18"/>
                      </w:rPr>
                      <w:t>安徽大学集成电路学院</w:t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73B53AEF"/>
    <w:multiLevelType w:val="hybridMultilevel"/>
    <w:tmpl w:val="3C5E4688"/>
    <w:lvl w:ilvl="0" w:tplc="B986E190">
      <w:start w:val="1"/>
      <w:numFmt w:val="bullet"/>
      <w:lvlText w:val=""/>
      <w:lvlJc w:val="left"/>
      <w:pPr>
        <w:ind w:left="84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num w:numId="1" w16cid:durableId="186917866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8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commondata" w:val="eyJoZGlkIjoiN2VjZDk4Nzc1Zjc0Y2U2NGQ0NzkzMzQ1MDEyYWIzNGEifQ=="/>
  </w:docVars>
  <w:rsids>
    <w:rsidRoot w:val="0F1113DD"/>
    <w:rsid w:val="00064AA1"/>
    <w:rsid w:val="000A19E3"/>
    <w:rsid w:val="000E45CD"/>
    <w:rsid w:val="0011701E"/>
    <w:rsid w:val="00171D5B"/>
    <w:rsid w:val="001C71BF"/>
    <w:rsid w:val="00267739"/>
    <w:rsid w:val="00286BC6"/>
    <w:rsid w:val="002B1419"/>
    <w:rsid w:val="0069020C"/>
    <w:rsid w:val="00804E86"/>
    <w:rsid w:val="00817543"/>
    <w:rsid w:val="00845EBE"/>
    <w:rsid w:val="00867A3F"/>
    <w:rsid w:val="00884614"/>
    <w:rsid w:val="0090330A"/>
    <w:rsid w:val="00926E42"/>
    <w:rsid w:val="00964596"/>
    <w:rsid w:val="00A476EE"/>
    <w:rsid w:val="00B05B8A"/>
    <w:rsid w:val="00B66548"/>
    <w:rsid w:val="00B85641"/>
    <w:rsid w:val="00C065EA"/>
    <w:rsid w:val="00C205FC"/>
    <w:rsid w:val="00C21F49"/>
    <w:rsid w:val="00C30E2B"/>
    <w:rsid w:val="00CA7E50"/>
    <w:rsid w:val="00CE7E2E"/>
    <w:rsid w:val="00D636A0"/>
    <w:rsid w:val="00D94BFC"/>
    <w:rsid w:val="00ED6352"/>
    <w:rsid w:val="00F0004B"/>
    <w:rsid w:val="00F22FB2"/>
    <w:rsid w:val="00F3617B"/>
    <w:rsid w:val="0F1113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719A3187"/>
  <w15:docId w15:val="{98EAB405-B772-4216-AB29-9BAD1DB703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uiPriority="1" w:qFormat="1"/>
    <w:lsdException w:name="heading 1" w:uiPriority="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Body Text" w:uiPriority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39"/>
    <w:lsdException w:name="Table Theme" w:semiHidden="1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uiPriority w:val="1"/>
    <w:qFormat/>
    <w:rsid w:val="00867A3F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uiPriority w:val="1"/>
    <w:qFormat/>
    <w:rPr>
      <w:rFonts w:ascii="宋体" w:eastAsia="宋体" w:hAnsi="宋体" w:cs="宋体"/>
      <w:sz w:val="20"/>
      <w:szCs w:val="20"/>
      <w:lang w:val="zh-CN" w:bidi="zh-CN"/>
    </w:rPr>
  </w:style>
  <w:style w:type="paragraph" w:styleId="a4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5">
    <w:name w:val="header"/>
    <w:basedOn w:val="a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table" w:styleId="a6">
    <w:name w:val="Table Grid"/>
    <w:basedOn w:val="a1"/>
    <w:uiPriority w:val="39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Paragraph">
    <w:name w:val="Table Paragraph"/>
    <w:basedOn w:val="a"/>
    <w:uiPriority w:val="1"/>
    <w:qFormat/>
    <w:rPr>
      <w:rFonts w:ascii="宋体" w:eastAsia="宋体" w:hAnsi="宋体" w:cs="宋体"/>
      <w:lang w:val="zh-CN" w:bidi="zh-CN"/>
    </w:rPr>
  </w:style>
  <w:style w:type="paragraph" w:customStyle="1" w:styleId="a7">
    <w:name w:val="图表标题"/>
    <w:basedOn w:val="a"/>
    <w:next w:val="a"/>
    <w:qFormat/>
    <w:rsid w:val="00817543"/>
    <w:pPr>
      <w:jc w:val="center"/>
    </w:pPr>
    <w:rPr>
      <w:rFonts w:ascii="Times New Roman" w:eastAsia="宋体" w:hAnsi="Times New Roman"/>
      <w:b/>
      <w:szCs w:val="21"/>
    </w:rPr>
  </w:style>
  <w:style w:type="character" w:customStyle="1" w:styleId="MTConvertedEquation">
    <w:name w:val="MTConvertedEquation"/>
    <w:basedOn w:val="a0"/>
    <w:rsid w:val="00C30E2B"/>
    <w:rPr>
      <w:rFonts w:ascii="宋体" w:eastAsia="宋体" w:hAnsi="宋体" w:cs="宋体"/>
      <w:sz w:val="20"/>
      <w:szCs w:val="20"/>
    </w:rPr>
  </w:style>
  <w:style w:type="paragraph" w:customStyle="1" w:styleId="MTDisplayEquation">
    <w:name w:val="MTDisplayEquation"/>
    <w:basedOn w:val="a"/>
    <w:next w:val="a"/>
    <w:link w:val="MTDisplayEquation0"/>
    <w:rsid w:val="00804E86"/>
    <w:pPr>
      <w:tabs>
        <w:tab w:val="center" w:pos="4160"/>
        <w:tab w:val="right" w:pos="8320"/>
      </w:tabs>
      <w:ind w:firstLineChars="200" w:firstLine="400"/>
      <w:jc w:val="left"/>
    </w:pPr>
    <w:rPr>
      <w:rFonts w:ascii="Times New Roman" w:eastAsia="宋体" w:hAnsi="Times New Roman" w:cs="宋体"/>
      <w:sz w:val="20"/>
      <w:szCs w:val="20"/>
    </w:rPr>
  </w:style>
  <w:style w:type="character" w:customStyle="1" w:styleId="MTDisplayEquation0">
    <w:name w:val="MTDisplayEquation 字符"/>
    <w:basedOn w:val="a0"/>
    <w:link w:val="MTDisplayEquation"/>
    <w:rsid w:val="00804E86"/>
    <w:rPr>
      <w:rFonts w:ascii="Times New Roman" w:eastAsia="宋体" w:hAnsi="Times New Roman" w:cs="宋体"/>
      <w:kern w:val="2"/>
    </w:rPr>
  </w:style>
  <w:style w:type="paragraph" w:styleId="a8">
    <w:name w:val="List Paragraph"/>
    <w:basedOn w:val="a"/>
    <w:uiPriority w:val="99"/>
    <w:unhideWhenUsed/>
    <w:rsid w:val="00804E86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4475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27418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26858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9759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860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2131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1905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3132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0020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6865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2383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8006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6090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7036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23218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5857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1123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2012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3839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4213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900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9027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685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1753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9944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5377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6099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31283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22197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02340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3642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1104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9304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1297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1492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5484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0416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6376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202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3194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4427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4870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4965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9164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0761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1493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3589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5954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6258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1811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0787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03606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10567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63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8197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3575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1736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2848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2635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8051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0814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5535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1309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5162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6784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1716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0472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478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1172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80397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619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42552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2685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8921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3031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5745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4782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7720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2361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0342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5325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9806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52142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66543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56879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6684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9958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4706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4334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1497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161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1598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1547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5107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7187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7057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3134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9305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1265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8944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0113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1874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925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2340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8776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4981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5590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1454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6192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8197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8353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9712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99390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86013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16329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086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08526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60422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0368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4016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8976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3572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6204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0343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239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12048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4585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277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08674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6435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2233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5005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1286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2350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3379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092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6684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9446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2018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7609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56736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9823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26066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6798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8991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6190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116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0577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1182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2263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4039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471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4799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8463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1875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2172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7458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9761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2000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2292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8441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1650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1391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6380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487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8216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4954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73995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460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7654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5422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4860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1882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4705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5838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8180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9430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864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4257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7136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5484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3280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8121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7653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412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9138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5766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7149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6563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1056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5771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9177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1304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6027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1081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1634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4270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3660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8628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38513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25572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9312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2823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1957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6507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4788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7152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2842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1719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9466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7340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5161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1397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7875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9818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4917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3830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0971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7271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6337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6292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9327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5494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1701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2757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5516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74662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24042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3156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6121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883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5996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3997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9040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000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2437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1079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7187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4735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61460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74059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5689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8715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6418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9172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5714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8869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0383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5237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5117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4939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4058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4815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16377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2412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02686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925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40162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90567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385157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8322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9739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3685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0630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0618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1769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0031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6418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7854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2724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68682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017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815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6062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27862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7620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6250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3943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966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6849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2472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9508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9093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529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2946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3651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2737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380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100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6408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1225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7181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8135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09348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55979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1215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6988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6424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896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4215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4948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9876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0237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23301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52045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95631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8269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2745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4017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6968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5619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6488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9001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1624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png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oleObject" Target="embeddings/oleObject6.bin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header" Target="header1.xml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613" row="0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1C8646D5-4AEA-4406-91D3-17BD9B57F711}">
  <we:reference id="wa200005502" version="1.0.0.11" store="zh-CN" storeType="OMEX"/>
  <we:alternateReferences>
    <we:reference id="WA200005502" version="1.0.0.11" store="" storeType="OMEX"/>
  </we:alternateReferences>
  <we:properties>
    <we:property name="docId" value="&quot;QYwrN6dKY3_jxlXIl2UXE&quot;"/>
  </we:properties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80</TotalTime>
  <Pages>1</Pages>
  <Words>609</Words>
  <Characters>3475</Characters>
  <DocSecurity>0</DocSecurity>
  <Lines>28</Lines>
  <Paragraphs>8</Paragraphs>
  <ScaleCrop>false</ScaleCrop>
  <Company/>
  <LinksUpToDate>false</LinksUpToDate>
  <CharactersWithSpaces>40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5-18T05:45:00Z</dcterms:created>
  <dcterms:modified xsi:type="dcterms:W3CDTF">2024-07-09T08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309</vt:lpwstr>
  </property>
  <property fmtid="{D5CDD505-2E9C-101B-9397-08002B2CF9AE}" pid="3" name="ICV">
    <vt:lpwstr>B860EFA565424799883E2F8A328A519C_11</vt:lpwstr>
  </property>
  <property fmtid="{D5CDD505-2E9C-101B-9397-08002B2CF9AE}" pid="4" name="MTEquationNumber2">
    <vt:lpwstr>(#S1.#E1)</vt:lpwstr>
  </property>
  <property fmtid="{D5CDD505-2E9C-101B-9397-08002B2CF9AE}" pid="5" name="AMWinEqns">
    <vt:bool>true</vt:bool>
  </property>
  <property fmtid="{D5CDD505-2E9C-101B-9397-08002B2CF9AE}" pid="6" name="MTWinEqns">
    <vt:bool>true</vt:bool>
  </property>
</Properties>
</file>